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6DF644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A8D931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45124C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67FD12C7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538EF" w:rsidRPr="00D40158" w14:paraId="5A97EFD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2C63B86" w14:textId="77777777" w:rsidR="00D538EF" w:rsidRPr="00D40158" w:rsidRDefault="00D538EF" w:rsidP="00D538E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9E67EB6" w14:textId="424ADAC2" w:rsidR="00D538EF" w:rsidRPr="00D40158" w:rsidRDefault="00D538EF" w:rsidP="00D538EF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岳阳市屈原管理区第一中学教学综合楼项目</w:t>
            </w:r>
          </w:p>
        </w:tc>
      </w:tr>
      <w:tr w:rsidR="00D538EF" w:rsidRPr="00D40158" w14:paraId="7F147C2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D9289C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2F794CE" w14:textId="276C229A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湖南</w:t>
            </w:r>
            <w:r>
              <w:t>-</w:t>
            </w:r>
            <w:r>
              <w:t>岳阳</w:t>
            </w:r>
            <w:bookmarkEnd w:id="2"/>
          </w:p>
        </w:tc>
      </w:tr>
      <w:tr w:rsidR="00D538EF" w:rsidRPr="00D40158" w14:paraId="1A7E816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EBAB6D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F1C448C" w14:textId="7A7829CF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  <w:r>
              <w:rPr>
                <w:rFonts w:ascii="宋体" w:hAnsi="宋体" w:hint="eastAsia"/>
                <w:szCs w:val="21"/>
              </w:rPr>
              <w:t>2022-1B-32</w:t>
            </w:r>
          </w:p>
        </w:tc>
      </w:tr>
      <w:tr w:rsidR="00D538EF" w:rsidRPr="00D40158" w14:paraId="05105B6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38393F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1F8E906" w14:textId="6EE8EF6B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  <w:r>
              <w:rPr>
                <w:rFonts w:ascii="宋体" w:hAnsi="宋体" w:hint="eastAsia"/>
                <w:szCs w:val="21"/>
              </w:rPr>
              <w:t>岳阳市屈原管理区第一中学</w:t>
            </w:r>
          </w:p>
        </w:tc>
      </w:tr>
      <w:tr w:rsidR="00D538EF" w:rsidRPr="00D40158" w14:paraId="55D2FF2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906A0B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2411518" w14:textId="7935DA92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  <w:r>
              <w:rPr>
                <w:rFonts w:ascii="宋体" w:hAnsi="宋体" w:hint="eastAsia"/>
                <w:szCs w:val="21"/>
              </w:rPr>
              <w:t>湖南大学设计研究院有限公司</w:t>
            </w:r>
          </w:p>
        </w:tc>
      </w:tr>
      <w:tr w:rsidR="00D538EF" w:rsidRPr="00D40158" w14:paraId="3C5C1E3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9449CD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5DFF8E4" w14:textId="220F193D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杨聪</w:t>
            </w:r>
          </w:p>
        </w:tc>
      </w:tr>
      <w:tr w:rsidR="00D538EF" w:rsidRPr="00D40158" w14:paraId="6492F73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00FB14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1ACFDD8" w14:textId="3847F8ED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黄芝鸿</w:t>
            </w:r>
          </w:p>
        </w:tc>
      </w:tr>
      <w:tr w:rsidR="00D538EF" w:rsidRPr="00D40158" w14:paraId="2D1A00A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5222E0D" w14:textId="77777777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B4DA75A" w14:textId="3C2565AE" w:rsidR="00D538EF" w:rsidRPr="00D40158" w:rsidRDefault="00D538EF" w:rsidP="00D538E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孙建辉</w:t>
            </w:r>
          </w:p>
        </w:tc>
      </w:tr>
      <w:tr w:rsidR="00794676" w:rsidRPr="00D40158" w14:paraId="113988D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99737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94BEF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1月24日</w:t>
              </w:r>
            </w:smartTag>
            <w:bookmarkEnd w:id="6"/>
          </w:p>
        </w:tc>
      </w:tr>
    </w:tbl>
    <w:p w14:paraId="6743961E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3315E44F" wp14:editId="69E474E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2D9F6" w14:textId="77777777" w:rsidR="00830641" w:rsidRDefault="00830641">
      <w:pPr>
        <w:spacing w:line="240" w:lineRule="atLeast"/>
        <w:jc w:val="center"/>
        <w:rPr>
          <w:rFonts w:ascii="宋体" w:hAnsi="宋体"/>
        </w:rPr>
      </w:pPr>
    </w:p>
    <w:p w14:paraId="67D07CC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F0FD6D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44F799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7F78E0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</w:t>
            </w:r>
            <w:r>
              <w:t>Becs2023</w:t>
            </w:r>
            <w:bookmarkEnd w:id="8"/>
          </w:p>
        </w:tc>
      </w:tr>
      <w:tr w:rsidR="00794676" w:rsidRPr="00D40158" w14:paraId="49F2299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DB2CAF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F20D75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9"/>
          </w:p>
        </w:tc>
      </w:tr>
      <w:tr w:rsidR="00794676" w:rsidRPr="00D40158" w14:paraId="525AB89F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A32E2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D2BBF6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B1BDA7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D697C4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2D2C6A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 w:rsidRPr="00D40158">
              <w:rPr>
                <w:rFonts w:ascii="宋体" w:hAnsi="宋体" w:hint="eastAsia"/>
                <w:szCs w:val="18"/>
              </w:rPr>
              <w:t>T13476000445</w:t>
            </w:r>
            <w:bookmarkEnd w:id="10"/>
          </w:p>
        </w:tc>
      </w:tr>
    </w:tbl>
    <w:p w14:paraId="769A0E34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F1FD99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3EBB466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4748386" w14:textId="77777777" w:rsidR="00D538EF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20182147" w:history="1">
        <w:r w:rsidR="00D538EF" w:rsidRPr="00C21E30">
          <w:rPr>
            <w:rStyle w:val="a8"/>
          </w:rPr>
          <w:t>1</w:t>
        </w:r>
        <w:r w:rsidR="00D538EF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D538EF" w:rsidRPr="00C21E30">
          <w:rPr>
            <w:rStyle w:val="a8"/>
          </w:rPr>
          <w:t>建筑概况</w:t>
        </w:r>
        <w:r w:rsidR="00D538EF">
          <w:rPr>
            <w:webHidden/>
          </w:rPr>
          <w:tab/>
        </w:r>
        <w:r w:rsidR="00D538EF">
          <w:rPr>
            <w:webHidden/>
          </w:rPr>
          <w:fldChar w:fldCharType="begin"/>
        </w:r>
        <w:r w:rsidR="00D538EF">
          <w:rPr>
            <w:webHidden/>
          </w:rPr>
          <w:instrText xml:space="preserve"> PAGEREF _Toc120182147 \h </w:instrText>
        </w:r>
        <w:r w:rsidR="00D538EF">
          <w:rPr>
            <w:webHidden/>
          </w:rPr>
        </w:r>
        <w:r w:rsidR="00D538EF">
          <w:rPr>
            <w:webHidden/>
          </w:rPr>
          <w:fldChar w:fldCharType="separate"/>
        </w:r>
        <w:r w:rsidR="00D538EF">
          <w:rPr>
            <w:webHidden/>
          </w:rPr>
          <w:t>3</w:t>
        </w:r>
        <w:r w:rsidR="00D538EF">
          <w:rPr>
            <w:webHidden/>
          </w:rPr>
          <w:fldChar w:fldCharType="end"/>
        </w:r>
      </w:hyperlink>
    </w:p>
    <w:p w14:paraId="54E676AF" w14:textId="77777777" w:rsidR="00D538EF" w:rsidRDefault="00D538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0182148" w:history="1">
        <w:r w:rsidRPr="00C21E30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21E30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863EA99" w14:textId="77777777" w:rsidR="00D538EF" w:rsidRDefault="00D538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0182149" w:history="1">
        <w:r w:rsidRPr="00C21E30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21E30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C2BACF3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0" w:history="1">
        <w:r w:rsidRPr="00C21E30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296B70D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1" w:history="1">
        <w:r w:rsidRPr="00C21E30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AF94037" w14:textId="77777777" w:rsidR="00D538EF" w:rsidRDefault="00D538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0182152" w:history="1">
        <w:r w:rsidRPr="00C21E30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21E30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7217DA8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3" w:history="1">
        <w:r w:rsidRPr="00C21E30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ADE83A6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4" w:history="1">
        <w:r w:rsidRPr="00C21E30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56D6D8A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5" w:history="1">
        <w:r w:rsidRPr="00C21E30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2103941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6" w:history="1">
        <w:r w:rsidRPr="00C21E30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371184D" w14:textId="77777777" w:rsidR="00D538EF" w:rsidRDefault="00D538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0182157" w:history="1">
        <w:r w:rsidRPr="00C21E30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21E30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4BE29D3" w14:textId="77777777" w:rsidR="00D538EF" w:rsidRDefault="00D538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0182158" w:history="1">
        <w:r w:rsidRPr="00C21E30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21E30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E576B0D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59" w:history="1">
        <w:r w:rsidRPr="00C21E30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AB2C50A" w14:textId="77777777" w:rsidR="00D538EF" w:rsidRDefault="00D538EF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0182160" w:history="1">
        <w:r w:rsidRPr="00C21E30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73DD917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61" w:history="1">
        <w:r w:rsidRPr="00C21E30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ABE13A3" w14:textId="77777777" w:rsidR="00D538EF" w:rsidRDefault="00D538EF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0182162" w:history="1">
        <w:r w:rsidRPr="00C21E30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904043F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63" w:history="1">
        <w:r w:rsidRPr="00C21E30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A23A8EB" w14:textId="77777777" w:rsidR="00D538EF" w:rsidRDefault="00D538EF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0182164" w:history="1">
        <w:r w:rsidRPr="00C21E30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5143CE0" w14:textId="77777777" w:rsidR="00D538EF" w:rsidRDefault="00D538E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0182165" w:history="1">
        <w:r w:rsidRPr="00C21E30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21E30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47040BB" w14:textId="77777777" w:rsidR="00D538EF" w:rsidRDefault="00D538EF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0182166" w:history="1">
        <w:r w:rsidRPr="00C21E30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21E30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01821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01701A62" w14:textId="77777777" w:rsidR="00794676" w:rsidRDefault="00794676" w:rsidP="00794676">
      <w:pPr>
        <w:spacing w:line="240" w:lineRule="atLeast"/>
      </w:pPr>
      <w:r>
        <w:fldChar w:fldCharType="end"/>
      </w:r>
    </w:p>
    <w:p w14:paraId="44B0C9EA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3EE535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1" w:name="_Toc120182147"/>
      <w:r w:rsidRPr="005E5F93">
        <w:rPr>
          <w:rFonts w:hint="eastAsia"/>
        </w:rPr>
        <w:lastRenderedPageBreak/>
        <w:t>建筑概况</w:t>
      </w:r>
      <w:bookmarkEnd w:id="11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3653F5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EC0756" w14:textId="77777777" w:rsidR="00794676" w:rsidRPr="005816EB" w:rsidRDefault="00794676" w:rsidP="009205C5">
            <w:pPr>
              <w:spacing w:line="240" w:lineRule="atLeast"/>
            </w:pPr>
            <w:bookmarkStart w:id="12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9E222FD" w14:textId="77777777" w:rsidR="00794676" w:rsidRPr="005816EB" w:rsidRDefault="00794676" w:rsidP="009205C5"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 w:rsidR="00794676" w:rsidRPr="005816EB" w14:paraId="25D6281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3AF2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66683AD" w14:textId="77777777" w:rsidR="00794676" w:rsidRPr="005816EB" w:rsidRDefault="00794676" w:rsidP="009205C5">
            <w:pPr>
              <w:spacing w:line="240" w:lineRule="atLeast"/>
            </w:pPr>
            <w:bookmarkStart w:id="14" w:name="工程地点"/>
            <w:r>
              <w:t>湖南</w:t>
            </w:r>
            <w:r>
              <w:t>-</w:t>
            </w:r>
            <w:r>
              <w:t>岳阳</w:t>
            </w:r>
            <w:bookmarkEnd w:id="14"/>
          </w:p>
        </w:tc>
      </w:tr>
      <w:tr w:rsidR="00794676" w:rsidRPr="005816EB" w14:paraId="4ECF168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CDB71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25F54C3D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5" w:name="纬度"/>
            <w:r w:rsidRPr="00FF2243">
              <w:rPr>
                <w:rFonts w:ascii="宋体" w:hAnsi="宋体" w:hint="eastAsia"/>
              </w:rPr>
              <w:t>29.00</w:t>
            </w:r>
            <w:bookmarkEnd w:id="15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4E7A8F0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6" w:name="经度"/>
            <w:r w:rsidRPr="00FF2243">
              <w:rPr>
                <w:rFonts w:ascii="宋体" w:hAnsi="宋体" w:hint="eastAsia"/>
              </w:rPr>
              <w:t>113.0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EA734F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9A112D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35C7FFF" w14:textId="77777777" w:rsidR="00794676" w:rsidRPr="005816EB" w:rsidRDefault="00794676" w:rsidP="009205C5">
            <w:pPr>
              <w:spacing w:line="240" w:lineRule="atLeast"/>
            </w:pPr>
            <w:bookmarkStart w:id="17" w:name="气候分区"/>
            <w:r>
              <w:t>夏热冬冷</w:t>
            </w:r>
            <w:r>
              <w:t>A</w:t>
            </w:r>
            <w:r>
              <w:t>区</w:t>
            </w:r>
            <w:bookmarkEnd w:id="17"/>
          </w:p>
        </w:tc>
      </w:tr>
      <w:tr w:rsidR="00794676" w:rsidRPr="005816EB" w14:paraId="573290D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FA81E6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FA34FA1" w14:textId="77777777" w:rsidR="00794676" w:rsidRPr="005816EB" w:rsidRDefault="00794676" w:rsidP="009205C5">
            <w:pPr>
              <w:spacing w:line="240" w:lineRule="atLeast"/>
            </w:pPr>
            <w:bookmarkStart w:id="18" w:name="大气透明度等级"/>
            <w:r>
              <w:t>5</w:t>
            </w:r>
            <w:bookmarkEnd w:id="18"/>
          </w:p>
        </w:tc>
      </w:tr>
      <w:tr w:rsidR="00794676" w:rsidRPr="005816EB" w14:paraId="088931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EBF25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BBC795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9" w:name="地上建筑面积"/>
            <w:r w:rsidRPr="005816EB">
              <w:rPr>
                <w:rFonts w:hint="eastAsia"/>
              </w:rPr>
              <w:t>3193</w:t>
            </w:r>
            <w:bookmarkEnd w:id="19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0" w:name="地下建筑面积"/>
            <w:r w:rsidRPr="005816EB">
              <w:rPr>
                <w:rFonts w:hint="eastAsia"/>
              </w:rPr>
              <w:t>0</w:t>
            </w:r>
            <w:bookmarkEnd w:id="2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670FAC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30EC1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9DCCB5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层数"/>
            <w:r w:rsidRPr="005816EB">
              <w:rPr>
                <w:rFonts w:hint="eastAsia"/>
              </w:rPr>
              <w:t>6</w:t>
            </w:r>
            <w:bookmarkEnd w:id="2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2" w:name="地下建筑层数"/>
            <w:r>
              <w:t>0</w:t>
            </w:r>
            <w:bookmarkEnd w:id="22"/>
          </w:p>
        </w:tc>
      </w:tr>
      <w:tr w:rsidR="00794676" w:rsidRPr="005816EB" w14:paraId="3265BBE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750A29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B7A6AF3" w14:textId="77777777" w:rsidR="00794676" w:rsidRPr="005816EB" w:rsidRDefault="00794676" w:rsidP="009205C5">
            <w:pPr>
              <w:spacing w:line="240" w:lineRule="atLeast"/>
            </w:pPr>
            <w:bookmarkStart w:id="23" w:name="地上建筑高度"/>
            <w:r w:rsidRPr="005816EB">
              <w:rPr>
                <w:rFonts w:hint="eastAsia"/>
              </w:rPr>
              <w:t>26.0</w:t>
            </w:r>
            <w:bookmarkEnd w:id="23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720EE9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3E7502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BFAFF4C" w14:textId="77777777" w:rsidR="00794676" w:rsidRPr="005816EB" w:rsidRDefault="00794676" w:rsidP="009205C5">
            <w:pPr>
              <w:spacing w:line="240" w:lineRule="atLeast"/>
            </w:pPr>
            <w:bookmarkStart w:id="24" w:name="结构类型"/>
            <w:r>
              <w:t>框架结构</w:t>
            </w:r>
            <w:bookmarkEnd w:id="24"/>
          </w:p>
        </w:tc>
      </w:tr>
    </w:tbl>
    <w:p w14:paraId="556EB501" w14:textId="77777777" w:rsidR="00794676" w:rsidRDefault="00794676" w:rsidP="00794676">
      <w:pPr>
        <w:pStyle w:val="1"/>
        <w:spacing w:line="240" w:lineRule="atLeast"/>
        <w:ind w:left="432" w:hanging="432"/>
      </w:pPr>
      <w:bookmarkStart w:id="25" w:name="TitleFormat"/>
      <w:bookmarkStart w:id="26" w:name="_Toc120182148"/>
      <w:bookmarkEnd w:id="12"/>
      <w:r>
        <w:rPr>
          <w:rFonts w:hint="eastAsia"/>
        </w:rPr>
        <w:t>评价依据</w:t>
      </w:r>
      <w:bookmarkEnd w:id="26"/>
    </w:p>
    <w:bookmarkEnd w:id="25"/>
    <w:p w14:paraId="1322DB81" w14:textId="77777777" w:rsidR="009154A6" w:rsidRDefault="009154A6" w:rsidP="009154A6"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7"/>
    </w:p>
    <w:p w14:paraId="3B4BAC2B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6118D253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8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28"/>
    </w:p>
    <w:p w14:paraId="104998CA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27740AA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63F8BE4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9" w:name="_Toc120182149"/>
      <w:r>
        <w:rPr>
          <w:rFonts w:hint="eastAsia"/>
        </w:rPr>
        <w:t>评价目标与方法</w:t>
      </w:r>
      <w:bookmarkEnd w:id="29"/>
    </w:p>
    <w:p w14:paraId="58A99C9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0" w:name="_Toc120182150"/>
      <w:r>
        <w:rPr>
          <w:rFonts w:hint="eastAsia"/>
          <w:kern w:val="2"/>
        </w:rPr>
        <w:t>评价目标</w:t>
      </w:r>
      <w:bookmarkEnd w:id="30"/>
    </w:p>
    <w:p w14:paraId="7DEA0A8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1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1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6A3A30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EB3363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120182151"/>
      <w:r>
        <w:rPr>
          <w:rFonts w:hint="eastAsia"/>
          <w:kern w:val="2"/>
        </w:rPr>
        <w:t>评价方法</w:t>
      </w:r>
      <w:bookmarkEnd w:id="32"/>
    </w:p>
    <w:p w14:paraId="5C33A58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463470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ACEC9DF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FA8967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1A1DCB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99CAE1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6875A6B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A2347F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68D251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FD523C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ECA27C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C65477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472E35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A8F3D1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1A472F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348D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D538EF">
              <w:rPr>
                <w:position w:val="-9"/>
              </w:rPr>
              <w:pict w14:anchorId="6BE0B1B4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CDC55FC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BDB8AF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06F57F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428177E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119F8B8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C676A4F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F71E8AF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6662CC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8D053C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B2A43A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C053DF6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FF84FF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41FF6F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9524BD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533E5A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2FDDEC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058717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606BE56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02709DE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60E4552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D538EF">
              <w:rPr>
                <w:position w:val="-9"/>
              </w:rPr>
              <w:pict w14:anchorId="0C86293E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4B25B1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195D929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5CC9F4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BC0996C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6CA9635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1E8E9D2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3079494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F5EDCE8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D538EF">
        <w:rPr>
          <w:position w:val="-6"/>
        </w:rPr>
        <w:pict w14:anchorId="654D6BEC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4F13E28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6322D0D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538EF">
        <w:rPr>
          <w:position w:val="-8"/>
        </w:rPr>
        <w:pict w14:anchorId="2DF73047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5EA4247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F03E47D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D538EF">
        <w:rPr>
          <w:rFonts w:ascii="宋体" w:hAnsi="宋体"/>
          <w:position w:val="-8"/>
        </w:rPr>
        <w:pict w14:anchorId="5361814D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6FD44AF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D40AB7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4FECF6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E6817E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A69150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EAA4468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23"/>
        </w:rPr>
        <w:pict w14:anchorId="450F3707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C58F5AE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3BEDAEF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24"/>
        </w:rPr>
        <w:pict w14:anchorId="7BE20964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98F4A39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8"/>
        </w:rPr>
        <w:pict w14:anchorId="791F4126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BD5CDE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F1343D8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8"/>
        </w:rPr>
        <w:pict w14:anchorId="611E84D1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ADA2D79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26"/>
        </w:rPr>
        <w:pict w14:anchorId="4F0F7C35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44911D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23F9AFD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01CE3D5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21"/>
        </w:rPr>
        <w:pict w14:anchorId="0F5D2F69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D29A2D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159F903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3B2C42E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4F07822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8"/>
        </w:rPr>
        <w:pict w14:anchorId="183D718B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8399606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26"/>
        </w:rPr>
        <w:pict w14:anchorId="243D2452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C1CD540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92DEF7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8A723D9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8"/>
        </w:rPr>
        <w:pict w14:anchorId="1F170F4E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2485B67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2B2E426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538EF">
        <w:rPr>
          <w:position w:val="-8"/>
        </w:rPr>
        <w:pict w14:anchorId="33E76437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CE7810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84D675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EFC66B9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38EF">
        <w:rPr>
          <w:position w:val="-9"/>
        </w:rPr>
        <w:pict w14:anchorId="43FDB1C1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C83771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76991E30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D538EF">
        <w:rPr>
          <w:rFonts w:ascii="Cambria Math" w:hAnsi="Cambria Math"/>
          <w:color w:val="000000"/>
          <w:szCs w:val="21"/>
        </w:rPr>
        <w:pict w14:anchorId="6B2818E9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A7C5D16" w14:textId="77777777" w:rsidR="00794676" w:rsidRPr="00C72292" w:rsidRDefault="00794676" w:rsidP="00794676">
      <w:pPr>
        <w:pStyle w:val="a0"/>
        <w:ind w:left="1470" w:right="1470"/>
      </w:pPr>
    </w:p>
    <w:p w14:paraId="000BE38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120182152"/>
      <w:r>
        <w:rPr>
          <w:rFonts w:hint="eastAsia"/>
        </w:rPr>
        <w:t>边界</w:t>
      </w:r>
      <w:r>
        <w:t>条件参数设置</w:t>
      </w:r>
      <w:bookmarkEnd w:id="34"/>
    </w:p>
    <w:p w14:paraId="6324269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2018215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CFD8284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CE8DD9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C8B0CC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D761D6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7532D4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AA58D3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484EDD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8FFB470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C28ADE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7C509E0C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FA49F9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BCC38DB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D538EF">
              <w:rPr>
                <w:position w:val="-8"/>
              </w:rPr>
              <w:pict w14:anchorId="24AE0533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98AEC1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1905453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DE1120E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4BA270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30A2E9F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478C29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7CDDC6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F8DCC3C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89EFE69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E7E917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36AB8B1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692D1D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8AB7355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98A15AD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16E7A7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65E1C26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2C2CD7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03C44C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4748175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32858E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4974FD3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D538EF">
              <w:rPr>
                <w:position w:val="-8"/>
              </w:rPr>
              <w:pict w14:anchorId="1BDE4831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DE71CA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643669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183FA79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650898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98440EA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AB89DD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78D0C5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92026F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A3380EC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F2CA98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1BB24EE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F709B6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E05966F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768CAA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4E5BB2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12018215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7C4A4DD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2514F004" wp14:editId="2F489282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A110B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588336D0" w14:textId="77777777">
        <w:tc>
          <w:tcPr>
            <w:tcW w:w="777" w:type="dxa"/>
            <w:shd w:val="clear" w:color="auto" w:fill="E6E6E6"/>
            <w:vAlign w:val="center"/>
          </w:tcPr>
          <w:p w14:paraId="368CB348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6944B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3D17F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8BD37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FDD25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39913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4566D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47C59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339C7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C39CC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20AEB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9C1F9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0C4D8703" w14:textId="77777777">
        <w:tc>
          <w:tcPr>
            <w:tcW w:w="777" w:type="dxa"/>
            <w:vAlign w:val="center"/>
          </w:tcPr>
          <w:p w14:paraId="3CDA9CBC" w14:textId="77777777" w:rsidR="00830641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29BBA39A" w14:textId="77777777" w:rsidR="00830641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1E80137A" w14:textId="77777777" w:rsidR="00830641" w:rsidRDefault="00000000">
            <w:r>
              <w:t>33.80</w:t>
            </w:r>
          </w:p>
        </w:tc>
        <w:tc>
          <w:tcPr>
            <w:tcW w:w="777" w:type="dxa"/>
            <w:vAlign w:val="center"/>
          </w:tcPr>
          <w:p w14:paraId="32780291" w14:textId="77777777" w:rsidR="00830641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410746F3" w14:textId="77777777" w:rsidR="00830641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4F399CB0" w14:textId="77777777" w:rsidR="00830641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703CDF8E" w14:textId="77777777" w:rsidR="00830641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6A593FB2" w14:textId="77777777" w:rsidR="00830641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7CED8C44" w14:textId="77777777" w:rsidR="00830641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402B0F87" w14:textId="77777777" w:rsidR="00830641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4EFF8D93" w14:textId="77777777" w:rsidR="00830641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3CE730F2" w14:textId="77777777" w:rsidR="00830641" w:rsidRDefault="00000000">
            <w:r>
              <w:t>33.70</w:t>
            </w:r>
          </w:p>
        </w:tc>
      </w:tr>
      <w:tr w:rsidR="00830641" w14:paraId="7AD1B0FE" w14:textId="77777777">
        <w:tc>
          <w:tcPr>
            <w:tcW w:w="777" w:type="dxa"/>
            <w:shd w:val="clear" w:color="auto" w:fill="E6E6E6"/>
            <w:vAlign w:val="center"/>
          </w:tcPr>
          <w:p w14:paraId="1541426D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E1C41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E961E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1F90E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C671A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C2232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89229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DBF900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C4122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B5771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67CB1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A7FB3" w14:textId="77777777" w:rsidR="00830641" w:rsidRDefault="00000000">
            <w:r>
              <w:t>23:00</w:t>
            </w:r>
          </w:p>
        </w:tc>
      </w:tr>
      <w:tr w:rsidR="00830641" w14:paraId="719DB934" w14:textId="77777777">
        <w:tc>
          <w:tcPr>
            <w:tcW w:w="777" w:type="dxa"/>
            <w:vAlign w:val="center"/>
          </w:tcPr>
          <w:p w14:paraId="597FFE9A" w14:textId="77777777" w:rsidR="00830641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1E573D61" w14:textId="77777777" w:rsidR="00830641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13DA6724" w14:textId="77777777" w:rsidR="00830641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3CB38CB2" w14:textId="77777777" w:rsidR="00830641" w:rsidRDefault="00000000">
            <w:r>
              <w:t>36.40</w:t>
            </w:r>
          </w:p>
        </w:tc>
        <w:tc>
          <w:tcPr>
            <w:tcW w:w="777" w:type="dxa"/>
            <w:vAlign w:val="center"/>
          </w:tcPr>
          <w:p w14:paraId="4F29607B" w14:textId="77777777" w:rsidR="00830641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01672408" w14:textId="77777777" w:rsidR="00830641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6CDDF61C" w14:textId="77777777" w:rsidR="00830641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1A377AA6" w14:textId="77777777" w:rsidR="00830641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5D68F5AA" w14:textId="77777777" w:rsidR="00830641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1EA55FEA" w14:textId="77777777" w:rsidR="00830641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495D4FBA" w14:textId="77777777" w:rsidR="00830641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1BC8637F" w14:textId="77777777" w:rsidR="00830641" w:rsidRDefault="00000000">
            <w:r>
              <w:t>34.90</w:t>
            </w:r>
          </w:p>
        </w:tc>
      </w:tr>
    </w:tbl>
    <w:p w14:paraId="4AD6F75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33DB19AC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7774B240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12018215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5F4A83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2E7282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8FB3C9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950A5C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E7113A3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5E65FE2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309CD9D2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1F93E6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1DB3B4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27DC81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30B176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30641" w14:paraId="7C2BE82E" w14:textId="77777777">
        <w:tc>
          <w:tcPr>
            <w:tcW w:w="1556" w:type="dxa"/>
            <w:shd w:val="clear" w:color="auto" w:fill="E6E6E6"/>
            <w:vAlign w:val="center"/>
          </w:tcPr>
          <w:p w14:paraId="0B8E87D1" w14:textId="77777777" w:rsidR="00830641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FD20E2" w14:textId="77777777" w:rsidR="00830641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AE374A4" w14:textId="77777777" w:rsidR="00830641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2FE78D7" w14:textId="77777777" w:rsidR="00830641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6EB1F7" w14:textId="77777777" w:rsidR="00830641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CAE0CC0" w14:textId="77777777" w:rsidR="00830641" w:rsidRDefault="00000000">
            <w:pPr>
              <w:jc w:val="center"/>
            </w:pPr>
            <w:r>
              <w:t>水平</w:t>
            </w:r>
          </w:p>
        </w:tc>
      </w:tr>
      <w:tr w:rsidR="00830641" w14:paraId="6E39B99D" w14:textId="77777777">
        <w:tc>
          <w:tcPr>
            <w:tcW w:w="1556" w:type="dxa"/>
            <w:shd w:val="clear" w:color="auto" w:fill="E6E6E6"/>
            <w:vAlign w:val="center"/>
          </w:tcPr>
          <w:p w14:paraId="3B772306" w14:textId="77777777" w:rsidR="00830641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4876FD3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D9D8E7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62FB4C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4F633C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9EB95C" w14:textId="77777777" w:rsidR="00830641" w:rsidRDefault="00000000">
            <w:r>
              <w:t>0.00</w:t>
            </w:r>
          </w:p>
        </w:tc>
      </w:tr>
      <w:tr w:rsidR="00830641" w14:paraId="77469542" w14:textId="77777777">
        <w:tc>
          <w:tcPr>
            <w:tcW w:w="1556" w:type="dxa"/>
            <w:shd w:val="clear" w:color="auto" w:fill="E6E6E6"/>
            <w:vAlign w:val="center"/>
          </w:tcPr>
          <w:p w14:paraId="3792A8E8" w14:textId="77777777" w:rsidR="00830641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1066A347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9289D9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BF265F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2FCA80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786EFD" w14:textId="77777777" w:rsidR="00830641" w:rsidRDefault="00000000">
            <w:r>
              <w:t>0.00</w:t>
            </w:r>
          </w:p>
        </w:tc>
      </w:tr>
      <w:tr w:rsidR="00830641" w14:paraId="13A3F784" w14:textId="77777777">
        <w:tc>
          <w:tcPr>
            <w:tcW w:w="1556" w:type="dxa"/>
            <w:shd w:val="clear" w:color="auto" w:fill="E6E6E6"/>
            <w:vAlign w:val="center"/>
          </w:tcPr>
          <w:p w14:paraId="69D8EB67" w14:textId="77777777" w:rsidR="00830641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1CBB3F2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C32979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1AE9A3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81F486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8E7825" w14:textId="77777777" w:rsidR="00830641" w:rsidRDefault="00000000">
            <w:r>
              <w:t>0.00</w:t>
            </w:r>
          </w:p>
        </w:tc>
      </w:tr>
      <w:tr w:rsidR="00830641" w14:paraId="0662FD05" w14:textId="77777777">
        <w:tc>
          <w:tcPr>
            <w:tcW w:w="1556" w:type="dxa"/>
            <w:shd w:val="clear" w:color="auto" w:fill="E6E6E6"/>
            <w:vAlign w:val="center"/>
          </w:tcPr>
          <w:p w14:paraId="145B2ECA" w14:textId="77777777" w:rsidR="00830641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91EB8D4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A54E64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BD4711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5C3104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D13820" w14:textId="77777777" w:rsidR="00830641" w:rsidRDefault="00000000">
            <w:r>
              <w:t>0.00</w:t>
            </w:r>
          </w:p>
        </w:tc>
      </w:tr>
      <w:tr w:rsidR="00830641" w14:paraId="7468A3A0" w14:textId="77777777">
        <w:tc>
          <w:tcPr>
            <w:tcW w:w="1556" w:type="dxa"/>
            <w:shd w:val="clear" w:color="auto" w:fill="E6E6E6"/>
            <w:vAlign w:val="center"/>
          </w:tcPr>
          <w:p w14:paraId="1E9150AE" w14:textId="77777777" w:rsidR="00830641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47D0EEF7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6C45B5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BB11A4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A06EBC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C4F7F0" w14:textId="77777777" w:rsidR="00830641" w:rsidRDefault="00000000">
            <w:r>
              <w:t>0.00</w:t>
            </w:r>
          </w:p>
        </w:tc>
      </w:tr>
      <w:tr w:rsidR="00830641" w14:paraId="778D93E7" w14:textId="77777777">
        <w:tc>
          <w:tcPr>
            <w:tcW w:w="1556" w:type="dxa"/>
            <w:shd w:val="clear" w:color="auto" w:fill="E6E6E6"/>
            <w:vAlign w:val="center"/>
          </w:tcPr>
          <w:p w14:paraId="6D5A317A" w14:textId="77777777" w:rsidR="00830641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828F501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4BFF8F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97BC67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23C91B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E6FD3B" w14:textId="77777777" w:rsidR="00830641" w:rsidRDefault="00000000">
            <w:r>
              <w:t>0.00</w:t>
            </w:r>
          </w:p>
        </w:tc>
      </w:tr>
      <w:tr w:rsidR="00830641" w14:paraId="105B4798" w14:textId="77777777">
        <w:tc>
          <w:tcPr>
            <w:tcW w:w="1556" w:type="dxa"/>
            <w:shd w:val="clear" w:color="auto" w:fill="E6E6E6"/>
            <w:vAlign w:val="center"/>
          </w:tcPr>
          <w:p w14:paraId="0D6FEC19" w14:textId="77777777" w:rsidR="00830641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9C13335" w14:textId="77777777" w:rsidR="00830641" w:rsidRDefault="00000000">
            <w:r>
              <w:t>179.97</w:t>
            </w:r>
          </w:p>
        </w:tc>
        <w:tc>
          <w:tcPr>
            <w:tcW w:w="1556" w:type="dxa"/>
            <w:vAlign w:val="center"/>
          </w:tcPr>
          <w:p w14:paraId="23D62D9B" w14:textId="77777777" w:rsidR="00830641" w:rsidRDefault="00000000">
            <w:r>
              <w:t>56.47</w:t>
            </w:r>
          </w:p>
        </w:tc>
        <w:tc>
          <w:tcPr>
            <w:tcW w:w="1556" w:type="dxa"/>
            <w:vAlign w:val="center"/>
          </w:tcPr>
          <w:p w14:paraId="6AA0535F" w14:textId="77777777" w:rsidR="00830641" w:rsidRDefault="00000000">
            <w:r>
              <w:t>62.86</w:t>
            </w:r>
          </w:p>
        </w:tc>
        <w:tc>
          <w:tcPr>
            <w:tcW w:w="1556" w:type="dxa"/>
            <w:vAlign w:val="center"/>
          </w:tcPr>
          <w:p w14:paraId="23AB48F7" w14:textId="77777777" w:rsidR="00830641" w:rsidRDefault="00000000">
            <w:r>
              <w:t>31.25</w:t>
            </w:r>
          </w:p>
        </w:tc>
        <w:tc>
          <w:tcPr>
            <w:tcW w:w="1556" w:type="dxa"/>
            <w:vAlign w:val="center"/>
          </w:tcPr>
          <w:p w14:paraId="7D1B0351" w14:textId="77777777" w:rsidR="00830641" w:rsidRDefault="00000000">
            <w:r>
              <w:t>143.70</w:t>
            </w:r>
          </w:p>
        </w:tc>
      </w:tr>
      <w:tr w:rsidR="00830641" w14:paraId="2EE7D784" w14:textId="77777777">
        <w:tc>
          <w:tcPr>
            <w:tcW w:w="1556" w:type="dxa"/>
            <w:shd w:val="clear" w:color="auto" w:fill="E6E6E6"/>
            <w:vAlign w:val="center"/>
          </w:tcPr>
          <w:p w14:paraId="18D64DCA" w14:textId="77777777" w:rsidR="00830641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073015E" w14:textId="77777777" w:rsidR="00830641" w:rsidRDefault="00000000">
            <w:r>
              <w:t>291.78</w:t>
            </w:r>
          </w:p>
        </w:tc>
        <w:tc>
          <w:tcPr>
            <w:tcW w:w="1556" w:type="dxa"/>
            <w:vAlign w:val="center"/>
          </w:tcPr>
          <w:p w14:paraId="07085BD4" w14:textId="77777777" w:rsidR="00830641" w:rsidRDefault="00000000">
            <w:r>
              <w:t>139.28</w:t>
            </w:r>
          </w:p>
        </w:tc>
        <w:tc>
          <w:tcPr>
            <w:tcW w:w="1556" w:type="dxa"/>
            <w:vAlign w:val="center"/>
          </w:tcPr>
          <w:p w14:paraId="66B77E0C" w14:textId="77777777" w:rsidR="00830641" w:rsidRDefault="00000000">
            <w:r>
              <w:t>122.72</w:t>
            </w:r>
          </w:p>
        </w:tc>
        <w:tc>
          <w:tcPr>
            <w:tcW w:w="1556" w:type="dxa"/>
            <w:vAlign w:val="center"/>
          </w:tcPr>
          <w:p w14:paraId="286B8EBE" w14:textId="77777777" w:rsidR="00830641" w:rsidRDefault="00000000">
            <w:r>
              <w:t>91.14</w:t>
            </w:r>
          </w:p>
        </w:tc>
        <w:tc>
          <w:tcPr>
            <w:tcW w:w="1556" w:type="dxa"/>
            <w:vAlign w:val="center"/>
          </w:tcPr>
          <w:p w14:paraId="414FD695" w14:textId="77777777" w:rsidR="00830641" w:rsidRDefault="00000000">
            <w:r>
              <w:t>301.40</w:t>
            </w:r>
          </w:p>
        </w:tc>
      </w:tr>
      <w:tr w:rsidR="00830641" w14:paraId="6D10A8BD" w14:textId="77777777">
        <w:tc>
          <w:tcPr>
            <w:tcW w:w="1556" w:type="dxa"/>
            <w:shd w:val="clear" w:color="auto" w:fill="E6E6E6"/>
            <w:vAlign w:val="center"/>
          </w:tcPr>
          <w:p w14:paraId="0F439E13" w14:textId="77777777" w:rsidR="00830641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013FE71" w14:textId="77777777" w:rsidR="00830641" w:rsidRDefault="00000000">
            <w:r>
              <w:t>344.70</w:t>
            </w:r>
          </w:p>
        </w:tc>
        <w:tc>
          <w:tcPr>
            <w:tcW w:w="1556" w:type="dxa"/>
            <w:vAlign w:val="center"/>
          </w:tcPr>
          <w:p w14:paraId="0A151018" w14:textId="77777777" w:rsidR="00830641" w:rsidRDefault="00000000">
            <w:r>
              <w:t>205.76</w:t>
            </w:r>
          </w:p>
        </w:tc>
        <w:tc>
          <w:tcPr>
            <w:tcW w:w="1556" w:type="dxa"/>
            <w:vAlign w:val="center"/>
          </w:tcPr>
          <w:p w14:paraId="6517106E" w14:textId="77777777" w:rsidR="00830641" w:rsidRDefault="00000000">
            <w:r>
              <w:t>159.13</w:t>
            </w:r>
          </w:p>
        </w:tc>
        <w:tc>
          <w:tcPr>
            <w:tcW w:w="1556" w:type="dxa"/>
            <w:vAlign w:val="center"/>
          </w:tcPr>
          <w:p w14:paraId="40DE3024" w14:textId="77777777" w:rsidR="00830641" w:rsidRDefault="00000000">
            <w:r>
              <w:t>129.06</w:t>
            </w:r>
          </w:p>
        </w:tc>
        <w:tc>
          <w:tcPr>
            <w:tcW w:w="1556" w:type="dxa"/>
            <w:vAlign w:val="center"/>
          </w:tcPr>
          <w:p w14:paraId="26E9A94D" w14:textId="77777777" w:rsidR="00830641" w:rsidRDefault="00000000">
            <w:r>
              <w:t>434.90</w:t>
            </w:r>
          </w:p>
        </w:tc>
      </w:tr>
      <w:tr w:rsidR="00830641" w14:paraId="44E04145" w14:textId="77777777">
        <w:tc>
          <w:tcPr>
            <w:tcW w:w="1556" w:type="dxa"/>
            <w:shd w:val="clear" w:color="auto" w:fill="E6E6E6"/>
            <w:vAlign w:val="center"/>
          </w:tcPr>
          <w:p w14:paraId="33265C96" w14:textId="77777777" w:rsidR="00830641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1BABF21" w14:textId="77777777" w:rsidR="00830641" w:rsidRDefault="00000000">
            <w:r>
              <w:t>337.61</w:t>
            </w:r>
          </w:p>
        </w:tc>
        <w:tc>
          <w:tcPr>
            <w:tcW w:w="1556" w:type="dxa"/>
            <w:vAlign w:val="center"/>
          </w:tcPr>
          <w:p w14:paraId="5443509E" w14:textId="77777777" w:rsidR="00830641" w:rsidRDefault="00000000">
            <w:r>
              <w:t>262.06</w:t>
            </w:r>
          </w:p>
        </w:tc>
        <w:tc>
          <w:tcPr>
            <w:tcW w:w="1556" w:type="dxa"/>
            <w:vAlign w:val="center"/>
          </w:tcPr>
          <w:p w14:paraId="3578B25D" w14:textId="77777777" w:rsidR="00830641" w:rsidRDefault="00000000">
            <w:r>
              <w:t>184.95</w:t>
            </w:r>
          </w:p>
        </w:tc>
        <w:tc>
          <w:tcPr>
            <w:tcW w:w="1556" w:type="dxa"/>
            <w:vAlign w:val="center"/>
          </w:tcPr>
          <w:p w14:paraId="725F6203" w14:textId="77777777" w:rsidR="00830641" w:rsidRDefault="00000000">
            <w:r>
              <w:t>150.92</w:t>
            </w:r>
          </w:p>
        </w:tc>
        <w:tc>
          <w:tcPr>
            <w:tcW w:w="1556" w:type="dxa"/>
            <w:vAlign w:val="center"/>
          </w:tcPr>
          <w:p w14:paraId="50401130" w14:textId="77777777" w:rsidR="00830641" w:rsidRDefault="00000000">
            <w:r>
              <w:t>540.90</w:t>
            </w:r>
          </w:p>
        </w:tc>
      </w:tr>
      <w:tr w:rsidR="00830641" w14:paraId="638BD9FF" w14:textId="77777777">
        <w:tc>
          <w:tcPr>
            <w:tcW w:w="1556" w:type="dxa"/>
            <w:shd w:val="clear" w:color="auto" w:fill="E6E6E6"/>
            <w:vAlign w:val="center"/>
          </w:tcPr>
          <w:p w14:paraId="6A34BDF2" w14:textId="77777777" w:rsidR="00830641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467CA81" w14:textId="77777777" w:rsidR="00830641" w:rsidRDefault="00000000">
            <w:r>
              <w:t>295.35</w:t>
            </w:r>
          </w:p>
        </w:tc>
        <w:tc>
          <w:tcPr>
            <w:tcW w:w="1556" w:type="dxa"/>
            <w:vAlign w:val="center"/>
          </w:tcPr>
          <w:p w14:paraId="1CD06552" w14:textId="77777777" w:rsidR="00830641" w:rsidRDefault="00000000">
            <w:r>
              <w:t>309.73</w:t>
            </w:r>
          </w:p>
        </w:tc>
        <w:tc>
          <w:tcPr>
            <w:tcW w:w="1556" w:type="dxa"/>
            <w:vAlign w:val="center"/>
          </w:tcPr>
          <w:p w14:paraId="01CBC5F2" w14:textId="77777777" w:rsidR="00830641" w:rsidRDefault="00000000">
            <w:r>
              <w:t>207.69</w:t>
            </w:r>
          </w:p>
        </w:tc>
        <w:tc>
          <w:tcPr>
            <w:tcW w:w="1556" w:type="dxa"/>
            <w:vAlign w:val="center"/>
          </w:tcPr>
          <w:p w14:paraId="01758F83" w14:textId="77777777" w:rsidR="00830641" w:rsidRDefault="00000000">
            <w:r>
              <w:t>170.04</w:t>
            </w:r>
          </w:p>
        </w:tc>
        <w:tc>
          <w:tcPr>
            <w:tcW w:w="1556" w:type="dxa"/>
            <w:vAlign w:val="center"/>
          </w:tcPr>
          <w:p w14:paraId="160F49B8" w14:textId="77777777" w:rsidR="00830641" w:rsidRDefault="00000000">
            <w:r>
              <w:t>628.80</w:t>
            </w:r>
          </w:p>
        </w:tc>
      </w:tr>
      <w:tr w:rsidR="00830641" w14:paraId="4995A22C" w14:textId="77777777">
        <w:tc>
          <w:tcPr>
            <w:tcW w:w="1556" w:type="dxa"/>
            <w:shd w:val="clear" w:color="auto" w:fill="E6E6E6"/>
            <w:vAlign w:val="center"/>
          </w:tcPr>
          <w:p w14:paraId="073707A1" w14:textId="77777777" w:rsidR="00830641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52C5812" w14:textId="77777777" w:rsidR="00830641" w:rsidRDefault="00000000">
            <w:r>
              <w:t>219.93</w:t>
            </w:r>
          </w:p>
        </w:tc>
        <w:tc>
          <w:tcPr>
            <w:tcW w:w="1556" w:type="dxa"/>
            <w:vAlign w:val="center"/>
          </w:tcPr>
          <w:p w14:paraId="713B874C" w14:textId="77777777" w:rsidR="00830641" w:rsidRDefault="00000000">
            <w:r>
              <w:t>331.60</w:t>
            </w:r>
          </w:p>
        </w:tc>
        <w:tc>
          <w:tcPr>
            <w:tcW w:w="1556" w:type="dxa"/>
            <w:vAlign w:val="center"/>
          </w:tcPr>
          <w:p w14:paraId="13C269DF" w14:textId="77777777" w:rsidR="00830641" w:rsidRDefault="00000000">
            <w:r>
              <w:t>219.93</w:t>
            </w:r>
          </w:p>
        </w:tc>
        <w:tc>
          <w:tcPr>
            <w:tcW w:w="1556" w:type="dxa"/>
            <w:vAlign w:val="center"/>
          </w:tcPr>
          <w:p w14:paraId="24643BD9" w14:textId="77777777" w:rsidR="00830641" w:rsidRDefault="00000000">
            <w:r>
              <w:t>180.03</w:t>
            </w:r>
          </w:p>
        </w:tc>
        <w:tc>
          <w:tcPr>
            <w:tcW w:w="1556" w:type="dxa"/>
            <w:vAlign w:val="center"/>
          </w:tcPr>
          <w:p w14:paraId="3458B146" w14:textId="77777777" w:rsidR="00830641" w:rsidRDefault="00000000">
            <w:r>
              <w:t>664.70</w:t>
            </w:r>
          </w:p>
        </w:tc>
      </w:tr>
      <w:tr w:rsidR="00830641" w14:paraId="78F7721B" w14:textId="77777777">
        <w:tc>
          <w:tcPr>
            <w:tcW w:w="1556" w:type="dxa"/>
            <w:shd w:val="clear" w:color="auto" w:fill="E6E6E6"/>
            <w:vAlign w:val="center"/>
          </w:tcPr>
          <w:p w14:paraId="0C7B405D" w14:textId="77777777" w:rsidR="00830641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F60E31C" w14:textId="77777777" w:rsidR="00830641" w:rsidRDefault="00000000">
            <w:r>
              <w:t>236.31</w:t>
            </w:r>
          </w:p>
        </w:tc>
        <w:tc>
          <w:tcPr>
            <w:tcW w:w="1556" w:type="dxa"/>
            <w:vAlign w:val="center"/>
          </w:tcPr>
          <w:p w14:paraId="72F59344" w14:textId="77777777" w:rsidR="00830641" w:rsidRDefault="00000000">
            <w:r>
              <w:t>350.53</w:t>
            </w:r>
          </w:p>
        </w:tc>
        <w:tc>
          <w:tcPr>
            <w:tcW w:w="1556" w:type="dxa"/>
            <w:vAlign w:val="center"/>
          </w:tcPr>
          <w:p w14:paraId="521F9FB2" w14:textId="77777777" w:rsidR="00830641" w:rsidRDefault="00000000">
            <w:r>
              <w:t>333.15</w:t>
            </w:r>
          </w:p>
        </w:tc>
        <w:tc>
          <w:tcPr>
            <w:tcW w:w="1556" w:type="dxa"/>
            <w:vAlign w:val="center"/>
          </w:tcPr>
          <w:p w14:paraId="223E6395" w14:textId="77777777" w:rsidR="00830641" w:rsidRDefault="00000000">
            <w:r>
              <w:t>193.23</w:t>
            </w:r>
          </w:p>
        </w:tc>
        <w:tc>
          <w:tcPr>
            <w:tcW w:w="1556" w:type="dxa"/>
            <w:vAlign w:val="center"/>
          </w:tcPr>
          <w:p w14:paraId="4E7EFE87" w14:textId="77777777" w:rsidR="00830641" w:rsidRDefault="00000000">
            <w:r>
              <w:t>706.10</w:t>
            </w:r>
          </w:p>
        </w:tc>
      </w:tr>
      <w:tr w:rsidR="00830641" w14:paraId="118B0FDF" w14:textId="77777777">
        <w:tc>
          <w:tcPr>
            <w:tcW w:w="1556" w:type="dxa"/>
            <w:shd w:val="clear" w:color="auto" w:fill="E6E6E6"/>
            <w:vAlign w:val="center"/>
          </w:tcPr>
          <w:p w14:paraId="47E179AF" w14:textId="77777777" w:rsidR="00830641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005FC6D" w14:textId="77777777" w:rsidR="00830641" w:rsidRDefault="00000000">
            <w:r>
              <w:t>237.51</w:t>
            </w:r>
          </w:p>
        </w:tc>
        <w:tc>
          <w:tcPr>
            <w:tcW w:w="1556" w:type="dxa"/>
            <w:vAlign w:val="center"/>
          </w:tcPr>
          <w:p w14:paraId="70B1B0DF" w14:textId="77777777" w:rsidR="00830641" w:rsidRDefault="00000000">
            <w:r>
              <w:t>335.43</w:t>
            </w:r>
          </w:p>
        </w:tc>
        <w:tc>
          <w:tcPr>
            <w:tcW w:w="1556" w:type="dxa"/>
            <w:vAlign w:val="center"/>
          </w:tcPr>
          <w:p w14:paraId="6BDB3B98" w14:textId="77777777" w:rsidR="00830641" w:rsidRDefault="00000000">
            <w:r>
              <w:t>429.01</w:t>
            </w:r>
          </w:p>
        </w:tc>
        <w:tc>
          <w:tcPr>
            <w:tcW w:w="1556" w:type="dxa"/>
            <w:vAlign w:val="center"/>
          </w:tcPr>
          <w:p w14:paraId="548A154D" w14:textId="77777777" w:rsidR="00830641" w:rsidRDefault="00000000">
            <w:r>
              <w:t>193.64</w:t>
            </w:r>
          </w:p>
        </w:tc>
        <w:tc>
          <w:tcPr>
            <w:tcW w:w="1556" w:type="dxa"/>
            <w:vAlign w:val="center"/>
          </w:tcPr>
          <w:p w14:paraId="50601824" w14:textId="77777777" w:rsidR="00830641" w:rsidRDefault="00000000">
            <w:r>
              <w:t>687.70</w:t>
            </w:r>
          </w:p>
        </w:tc>
      </w:tr>
      <w:tr w:rsidR="00830641" w14:paraId="6BB93347" w14:textId="77777777">
        <w:tc>
          <w:tcPr>
            <w:tcW w:w="1556" w:type="dxa"/>
            <w:shd w:val="clear" w:color="auto" w:fill="E6E6E6"/>
            <w:vAlign w:val="center"/>
          </w:tcPr>
          <w:p w14:paraId="1EEC9BFB" w14:textId="77777777" w:rsidR="00830641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628A7F9" w14:textId="77777777" w:rsidR="00830641" w:rsidRDefault="00000000">
            <w:r>
              <w:t>228.44</w:t>
            </w:r>
          </w:p>
        </w:tc>
        <w:tc>
          <w:tcPr>
            <w:tcW w:w="1556" w:type="dxa"/>
            <w:vAlign w:val="center"/>
          </w:tcPr>
          <w:p w14:paraId="10C0F9B7" w14:textId="77777777" w:rsidR="00830641" w:rsidRDefault="00000000">
            <w:r>
              <w:t>296.09</w:t>
            </w:r>
          </w:p>
        </w:tc>
        <w:tc>
          <w:tcPr>
            <w:tcW w:w="1556" w:type="dxa"/>
            <w:vAlign w:val="center"/>
          </w:tcPr>
          <w:p w14:paraId="56389781" w14:textId="77777777" w:rsidR="00830641" w:rsidRDefault="00000000">
            <w:r>
              <w:t>505.52</w:t>
            </w:r>
          </w:p>
        </w:tc>
        <w:tc>
          <w:tcPr>
            <w:tcW w:w="1556" w:type="dxa"/>
            <w:vAlign w:val="center"/>
          </w:tcPr>
          <w:p w14:paraId="54190847" w14:textId="77777777" w:rsidR="00830641" w:rsidRDefault="00000000">
            <w:r>
              <w:t>185.53</w:t>
            </w:r>
          </w:p>
        </w:tc>
        <w:tc>
          <w:tcPr>
            <w:tcW w:w="1556" w:type="dxa"/>
            <w:vAlign w:val="center"/>
          </w:tcPr>
          <w:p w14:paraId="5F5F7285" w14:textId="77777777" w:rsidR="00830641" w:rsidRDefault="00000000">
            <w:r>
              <w:t>634.10</w:t>
            </w:r>
          </w:p>
        </w:tc>
      </w:tr>
      <w:tr w:rsidR="00830641" w14:paraId="00ED15D0" w14:textId="77777777">
        <w:tc>
          <w:tcPr>
            <w:tcW w:w="1556" w:type="dxa"/>
            <w:shd w:val="clear" w:color="auto" w:fill="E6E6E6"/>
            <w:vAlign w:val="center"/>
          </w:tcPr>
          <w:p w14:paraId="3AF11844" w14:textId="77777777" w:rsidR="00830641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4E3CAAB7" w14:textId="77777777" w:rsidR="00830641" w:rsidRDefault="00000000">
            <w:r>
              <w:t>194.32</w:t>
            </w:r>
          </w:p>
        </w:tc>
        <w:tc>
          <w:tcPr>
            <w:tcW w:w="1556" w:type="dxa"/>
            <w:vAlign w:val="center"/>
          </w:tcPr>
          <w:p w14:paraId="086E094C" w14:textId="77777777" w:rsidR="00830641" w:rsidRDefault="00000000">
            <w:r>
              <w:t>219.15</w:t>
            </w:r>
          </w:p>
        </w:tc>
        <w:tc>
          <w:tcPr>
            <w:tcW w:w="1556" w:type="dxa"/>
            <w:vAlign w:val="center"/>
          </w:tcPr>
          <w:p w14:paraId="006761C9" w14:textId="77777777" w:rsidR="00830641" w:rsidRDefault="00000000">
            <w:r>
              <w:t>485.50</w:t>
            </w:r>
          </w:p>
        </w:tc>
        <w:tc>
          <w:tcPr>
            <w:tcW w:w="1556" w:type="dxa"/>
            <w:vAlign w:val="center"/>
          </w:tcPr>
          <w:p w14:paraId="191EFFD7" w14:textId="77777777" w:rsidR="00830641" w:rsidRDefault="00000000">
            <w:r>
              <w:t>143.62</w:t>
            </w:r>
          </w:p>
        </w:tc>
        <w:tc>
          <w:tcPr>
            <w:tcW w:w="1556" w:type="dxa"/>
            <w:vAlign w:val="center"/>
          </w:tcPr>
          <w:p w14:paraId="554987D7" w14:textId="77777777" w:rsidR="00830641" w:rsidRDefault="00000000">
            <w:r>
              <w:t>490.70</w:t>
            </w:r>
          </w:p>
        </w:tc>
      </w:tr>
      <w:tr w:rsidR="00830641" w14:paraId="5D502F47" w14:textId="77777777">
        <w:tc>
          <w:tcPr>
            <w:tcW w:w="1556" w:type="dxa"/>
            <w:shd w:val="clear" w:color="auto" w:fill="E6E6E6"/>
            <w:vAlign w:val="center"/>
          </w:tcPr>
          <w:p w14:paraId="226A75ED" w14:textId="77777777" w:rsidR="00830641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93AC2C3" w14:textId="77777777" w:rsidR="00830641" w:rsidRDefault="00000000">
            <w:r>
              <w:t>148.85</w:t>
            </w:r>
          </w:p>
        </w:tc>
        <w:tc>
          <w:tcPr>
            <w:tcW w:w="1556" w:type="dxa"/>
            <w:vAlign w:val="center"/>
          </w:tcPr>
          <w:p w14:paraId="0E4EAAFE" w14:textId="77777777" w:rsidR="00830641" w:rsidRDefault="00000000">
            <w:r>
              <w:t>139.54</w:t>
            </w:r>
          </w:p>
        </w:tc>
        <w:tc>
          <w:tcPr>
            <w:tcW w:w="1556" w:type="dxa"/>
            <w:vAlign w:val="center"/>
          </w:tcPr>
          <w:p w14:paraId="7B027C88" w14:textId="77777777" w:rsidR="00830641" w:rsidRDefault="00000000">
            <w:r>
              <w:t>391.97</w:t>
            </w:r>
          </w:p>
        </w:tc>
        <w:tc>
          <w:tcPr>
            <w:tcW w:w="1556" w:type="dxa"/>
            <w:vAlign w:val="center"/>
          </w:tcPr>
          <w:p w14:paraId="29705855" w14:textId="77777777" w:rsidR="00830641" w:rsidRDefault="00000000">
            <w:r>
              <w:t>79.24</w:t>
            </w:r>
          </w:p>
        </w:tc>
        <w:tc>
          <w:tcPr>
            <w:tcW w:w="1556" w:type="dxa"/>
            <w:vAlign w:val="center"/>
          </w:tcPr>
          <w:p w14:paraId="55F97025" w14:textId="77777777" w:rsidR="00830641" w:rsidRDefault="00000000">
            <w:r>
              <w:t>328.90</w:t>
            </w:r>
          </w:p>
        </w:tc>
      </w:tr>
      <w:tr w:rsidR="00830641" w14:paraId="259ED8E9" w14:textId="77777777">
        <w:tc>
          <w:tcPr>
            <w:tcW w:w="1556" w:type="dxa"/>
            <w:shd w:val="clear" w:color="auto" w:fill="E6E6E6"/>
            <w:vAlign w:val="center"/>
          </w:tcPr>
          <w:p w14:paraId="6832AFF3" w14:textId="77777777" w:rsidR="00830641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B94F276" w14:textId="77777777" w:rsidR="00830641" w:rsidRDefault="00000000">
            <w:r>
              <w:t>78.65</w:t>
            </w:r>
          </w:p>
        </w:tc>
        <w:tc>
          <w:tcPr>
            <w:tcW w:w="1556" w:type="dxa"/>
            <w:vAlign w:val="center"/>
          </w:tcPr>
          <w:p w14:paraId="1C269C5E" w14:textId="77777777" w:rsidR="00830641" w:rsidRDefault="00000000">
            <w:r>
              <w:t>49.26</w:t>
            </w:r>
          </w:p>
        </w:tc>
        <w:tc>
          <w:tcPr>
            <w:tcW w:w="1556" w:type="dxa"/>
            <w:vAlign w:val="center"/>
          </w:tcPr>
          <w:p w14:paraId="10499399" w14:textId="77777777" w:rsidR="00830641" w:rsidRDefault="00000000">
            <w:r>
              <w:t>240.29</w:t>
            </w:r>
          </w:p>
        </w:tc>
        <w:tc>
          <w:tcPr>
            <w:tcW w:w="1556" w:type="dxa"/>
            <w:vAlign w:val="center"/>
          </w:tcPr>
          <w:p w14:paraId="71B01910" w14:textId="77777777" w:rsidR="00830641" w:rsidRDefault="00000000">
            <w:r>
              <w:t>16.30</w:t>
            </w:r>
          </w:p>
        </w:tc>
        <w:tc>
          <w:tcPr>
            <w:tcW w:w="1556" w:type="dxa"/>
            <w:vAlign w:val="center"/>
          </w:tcPr>
          <w:p w14:paraId="0BBE7BC5" w14:textId="77777777" w:rsidR="00830641" w:rsidRDefault="00000000">
            <w:r>
              <w:t>152.60</w:t>
            </w:r>
          </w:p>
        </w:tc>
      </w:tr>
      <w:tr w:rsidR="00830641" w14:paraId="07B628D8" w14:textId="77777777">
        <w:tc>
          <w:tcPr>
            <w:tcW w:w="1556" w:type="dxa"/>
            <w:shd w:val="clear" w:color="auto" w:fill="E6E6E6"/>
            <w:vAlign w:val="center"/>
          </w:tcPr>
          <w:p w14:paraId="59F419CA" w14:textId="77777777" w:rsidR="00830641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48E4E9A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6A12DB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623C25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AA1016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38021F" w14:textId="77777777" w:rsidR="00830641" w:rsidRDefault="00000000">
            <w:r>
              <w:t>0.00</w:t>
            </w:r>
          </w:p>
        </w:tc>
      </w:tr>
      <w:tr w:rsidR="00830641" w14:paraId="4E384E3A" w14:textId="77777777">
        <w:tc>
          <w:tcPr>
            <w:tcW w:w="1556" w:type="dxa"/>
            <w:shd w:val="clear" w:color="auto" w:fill="E6E6E6"/>
            <w:vAlign w:val="center"/>
          </w:tcPr>
          <w:p w14:paraId="7249A82E" w14:textId="77777777" w:rsidR="00830641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EC5D204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16AD1B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FBD3DA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FB3360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EEDA45" w14:textId="77777777" w:rsidR="00830641" w:rsidRDefault="00000000">
            <w:r>
              <w:t>0.00</w:t>
            </w:r>
          </w:p>
        </w:tc>
      </w:tr>
      <w:tr w:rsidR="00830641" w14:paraId="5A2F73A9" w14:textId="77777777">
        <w:tc>
          <w:tcPr>
            <w:tcW w:w="1556" w:type="dxa"/>
            <w:shd w:val="clear" w:color="auto" w:fill="E6E6E6"/>
            <w:vAlign w:val="center"/>
          </w:tcPr>
          <w:p w14:paraId="611DD3A5" w14:textId="77777777" w:rsidR="00830641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04D5335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7DF22B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C03444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A1C39C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DA0646" w14:textId="77777777" w:rsidR="00830641" w:rsidRDefault="00000000">
            <w:r>
              <w:t>0.00</w:t>
            </w:r>
          </w:p>
        </w:tc>
      </w:tr>
      <w:tr w:rsidR="00830641" w14:paraId="3212AA23" w14:textId="77777777">
        <w:tc>
          <w:tcPr>
            <w:tcW w:w="1556" w:type="dxa"/>
            <w:shd w:val="clear" w:color="auto" w:fill="E6E6E6"/>
            <w:vAlign w:val="center"/>
          </w:tcPr>
          <w:p w14:paraId="6974F821" w14:textId="77777777" w:rsidR="00830641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75FECBE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0A1E4C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392B52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3F96DE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8BB7B0" w14:textId="77777777" w:rsidR="00830641" w:rsidRDefault="00000000">
            <w:r>
              <w:t>0.00</w:t>
            </w:r>
          </w:p>
        </w:tc>
      </w:tr>
      <w:tr w:rsidR="00830641" w14:paraId="4959C969" w14:textId="77777777">
        <w:tc>
          <w:tcPr>
            <w:tcW w:w="1556" w:type="dxa"/>
            <w:shd w:val="clear" w:color="auto" w:fill="E6E6E6"/>
            <w:vAlign w:val="center"/>
          </w:tcPr>
          <w:p w14:paraId="1115DA55" w14:textId="77777777" w:rsidR="00830641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0E65ABA6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76BEB1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7E7FC3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F85899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6BA9B0" w14:textId="77777777" w:rsidR="00830641" w:rsidRDefault="00000000">
            <w:r>
              <w:t>0.00</w:t>
            </w:r>
          </w:p>
        </w:tc>
      </w:tr>
      <w:tr w:rsidR="00830641" w14:paraId="1EA0F621" w14:textId="77777777">
        <w:tc>
          <w:tcPr>
            <w:tcW w:w="1556" w:type="dxa"/>
            <w:shd w:val="clear" w:color="auto" w:fill="E6E6E6"/>
            <w:vAlign w:val="center"/>
          </w:tcPr>
          <w:p w14:paraId="1490A062" w14:textId="77777777" w:rsidR="00830641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B657DE9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9C10DC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3FB11F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7ACCFF" w14:textId="77777777" w:rsidR="0083064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175191" w14:textId="77777777" w:rsidR="00830641" w:rsidRDefault="00000000">
            <w:r>
              <w:t>0.00</w:t>
            </w:r>
          </w:p>
        </w:tc>
      </w:tr>
    </w:tbl>
    <w:p w14:paraId="200F0A49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7C0A522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32FDC45C" w14:textId="77777777" w:rsidR="00697366" w:rsidRDefault="00697366" w:rsidP="00CA66B7">
      <w:pPr>
        <w:pStyle w:val="2"/>
      </w:pPr>
      <w:bookmarkStart w:id="43" w:name="_Toc120182156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4C62C760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0487926F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600956A8" w14:textId="77777777" w:rsidR="00A279F8" w:rsidRPr="00794676" w:rsidRDefault="00A279F8" w:rsidP="009A61CA">
      <w:pPr>
        <w:pStyle w:val="1"/>
      </w:pPr>
      <w:bookmarkStart w:id="46" w:name="_Toc120182157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30641" w14:paraId="41C47904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14E5CEC" w14:textId="77777777" w:rsidR="00830641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64FA72C" w14:textId="77777777" w:rsidR="00830641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8CD09DF" w14:textId="77777777" w:rsidR="00830641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D005D0B" w14:textId="77777777" w:rsidR="00830641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1FE4F34" w14:textId="77777777" w:rsidR="00830641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431606C" w14:textId="77777777" w:rsidR="00830641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54CE39B" w14:textId="77777777" w:rsidR="00830641" w:rsidRDefault="00000000">
            <w:pPr>
              <w:jc w:val="center"/>
            </w:pPr>
            <w:r>
              <w:t>备注</w:t>
            </w:r>
          </w:p>
        </w:tc>
      </w:tr>
      <w:tr w:rsidR="00830641" w14:paraId="12731C4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296361C6" w14:textId="77777777" w:rsidR="00830641" w:rsidRDefault="0083064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4AAC22B" w14:textId="77777777" w:rsidR="00830641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5E7D247" w14:textId="77777777" w:rsidR="00830641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97A9B6D" w14:textId="77777777" w:rsidR="00830641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FA96FD3" w14:textId="77777777" w:rsidR="00830641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233D995" w14:textId="77777777" w:rsidR="00830641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A2EDA22" w14:textId="77777777" w:rsidR="00830641" w:rsidRDefault="00830641">
            <w:pPr>
              <w:jc w:val="center"/>
            </w:pPr>
          </w:p>
        </w:tc>
      </w:tr>
      <w:tr w:rsidR="00830641" w14:paraId="0EA281F5" w14:textId="77777777">
        <w:tc>
          <w:tcPr>
            <w:tcW w:w="2196" w:type="dxa"/>
            <w:shd w:val="clear" w:color="auto" w:fill="E6E6E6"/>
            <w:vAlign w:val="center"/>
          </w:tcPr>
          <w:p w14:paraId="650FA22F" w14:textId="77777777" w:rsidR="00830641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3CDC43C" w14:textId="77777777" w:rsidR="0083064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7EDFF80" w14:textId="77777777" w:rsidR="00830641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06F92D6" w14:textId="77777777" w:rsidR="0083064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3610492" w14:textId="77777777" w:rsidR="0083064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BF90D03" w14:textId="77777777" w:rsidR="00830641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C74F9DD" w14:textId="77777777" w:rsidR="00830641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30641" w14:paraId="7345F17E" w14:textId="77777777">
        <w:tc>
          <w:tcPr>
            <w:tcW w:w="2196" w:type="dxa"/>
            <w:shd w:val="clear" w:color="auto" w:fill="E6E6E6"/>
            <w:vAlign w:val="center"/>
          </w:tcPr>
          <w:p w14:paraId="0B605259" w14:textId="77777777" w:rsidR="00830641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0943D89B" w14:textId="77777777" w:rsidR="00830641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AD97599" w14:textId="77777777" w:rsidR="00830641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53812667" w14:textId="77777777" w:rsidR="00830641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CAB239F" w14:textId="77777777" w:rsidR="0083064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C825B4F" w14:textId="77777777" w:rsidR="00830641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FF5C9A7" w14:textId="77777777" w:rsidR="0083064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30641" w14:paraId="1F10EB25" w14:textId="77777777">
        <w:tc>
          <w:tcPr>
            <w:tcW w:w="2196" w:type="dxa"/>
            <w:shd w:val="clear" w:color="auto" w:fill="E6E6E6"/>
            <w:vAlign w:val="center"/>
          </w:tcPr>
          <w:p w14:paraId="5D4E6934" w14:textId="77777777" w:rsidR="00830641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426E89A" w14:textId="77777777" w:rsidR="0083064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03B62754" w14:textId="77777777" w:rsidR="00830641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7E0F6AA6" w14:textId="77777777" w:rsidR="00830641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07B57CB" w14:textId="77777777" w:rsidR="0083064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6E3D965" w14:textId="77777777" w:rsidR="0083064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6E17B894" w14:textId="77777777" w:rsidR="0083064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30641" w14:paraId="292716C5" w14:textId="77777777">
        <w:tc>
          <w:tcPr>
            <w:tcW w:w="2196" w:type="dxa"/>
            <w:shd w:val="clear" w:color="auto" w:fill="E6E6E6"/>
            <w:vAlign w:val="center"/>
          </w:tcPr>
          <w:p w14:paraId="6719BB23" w14:textId="77777777" w:rsidR="0083064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12D1F9B" w14:textId="77777777" w:rsidR="00830641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1B225ABF" w14:textId="77777777" w:rsidR="00830641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10001846" w14:textId="77777777" w:rsidR="00830641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6EAFE276" w14:textId="77777777" w:rsidR="0083064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C8FA913" w14:textId="77777777" w:rsidR="00830641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5E56206E" w14:textId="77777777" w:rsidR="0083064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30641" w14:paraId="592C99AC" w14:textId="77777777">
        <w:tc>
          <w:tcPr>
            <w:tcW w:w="2196" w:type="dxa"/>
            <w:shd w:val="clear" w:color="auto" w:fill="E6E6E6"/>
            <w:vAlign w:val="center"/>
          </w:tcPr>
          <w:p w14:paraId="5BA1523D" w14:textId="77777777" w:rsidR="00830641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56DCE3B9" w14:textId="77777777" w:rsidR="00830641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731909D2" w14:textId="77777777" w:rsidR="00830641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229AA06C" w14:textId="77777777" w:rsidR="00830641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21090EB3" w14:textId="77777777" w:rsidR="00830641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7385BD18" w14:textId="77777777" w:rsidR="0083064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CB43A47" w14:textId="77777777" w:rsidR="00830641" w:rsidRDefault="00830641">
            <w:pPr>
              <w:rPr>
                <w:sz w:val="18"/>
                <w:szCs w:val="18"/>
              </w:rPr>
            </w:pPr>
          </w:p>
        </w:tc>
      </w:tr>
      <w:tr w:rsidR="00830641" w14:paraId="3543BF24" w14:textId="77777777">
        <w:tc>
          <w:tcPr>
            <w:tcW w:w="2196" w:type="dxa"/>
            <w:shd w:val="clear" w:color="auto" w:fill="E6E6E6"/>
            <w:vAlign w:val="center"/>
          </w:tcPr>
          <w:p w14:paraId="1F103A45" w14:textId="77777777" w:rsidR="00830641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4C983A4A" w14:textId="77777777" w:rsidR="00830641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700FED4" w14:textId="77777777" w:rsidR="00830641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4C3CCB9A" w14:textId="77777777" w:rsidR="00830641" w:rsidRDefault="00000000">
            <w:r>
              <w:t>25.0</w:t>
            </w:r>
          </w:p>
        </w:tc>
        <w:tc>
          <w:tcPr>
            <w:tcW w:w="1018" w:type="dxa"/>
            <w:vAlign w:val="center"/>
          </w:tcPr>
          <w:p w14:paraId="535BC2D0" w14:textId="77777777" w:rsidR="00830641" w:rsidRDefault="00000000">
            <w:r>
              <w:t>5346.4</w:t>
            </w:r>
          </w:p>
        </w:tc>
        <w:tc>
          <w:tcPr>
            <w:tcW w:w="1188" w:type="dxa"/>
            <w:vAlign w:val="center"/>
          </w:tcPr>
          <w:p w14:paraId="024D86AC" w14:textId="77777777" w:rsidR="0083064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334378B" w14:textId="77777777" w:rsidR="00830641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830641" w14:paraId="40B65D47" w14:textId="77777777">
        <w:tc>
          <w:tcPr>
            <w:tcW w:w="2196" w:type="dxa"/>
            <w:shd w:val="clear" w:color="auto" w:fill="E6E6E6"/>
            <w:vAlign w:val="center"/>
          </w:tcPr>
          <w:p w14:paraId="0308AB5D" w14:textId="77777777" w:rsidR="00830641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7EA2B5BF" w14:textId="77777777" w:rsidR="00830641" w:rsidRDefault="00000000">
            <w:r>
              <w:t>0.230</w:t>
            </w:r>
          </w:p>
        </w:tc>
        <w:tc>
          <w:tcPr>
            <w:tcW w:w="1030" w:type="dxa"/>
            <w:vAlign w:val="center"/>
          </w:tcPr>
          <w:p w14:paraId="43234B9D" w14:textId="77777777" w:rsidR="00830641" w:rsidRDefault="00000000">
            <w:r>
              <w:t>9.370</w:t>
            </w:r>
          </w:p>
        </w:tc>
        <w:tc>
          <w:tcPr>
            <w:tcW w:w="848" w:type="dxa"/>
            <w:vAlign w:val="center"/>
          </w:tcPr>
          <w:p w14:paraId="3C188DBE" w14:textId="77777777" w:rsidR="00830641" w:rsidRDefault="00000000">
            <w:r>
              <w:t>900.0</w:t>
            </w:r>
          </w:p>
        </w:tc>
        <w:tc>
          <w:tcPr>
            <w:tcW w:w="1018" w:type="dxa"/>
            <w:vAlign w:val="center"/>
          </w:tcPr>
          <w:p w14:paraId="15028559" w14:textId="77777777" w:rsidR="00830641" w:rsidRDefault="00000000">
            <w:r>
              <w:t>5832.3</w:t>
            </w:r>
          </w:p>
        </w:tc>
        <w:tc>
          <w:tcPr>
            <w:tcW w:w="1188" w:type="dxa"/>
            <w:vAlign w:val="center"/>
          </w:tcPr>
          <w:p w14:paraId="1CC25A36" w14:textId="77777777" w:rsidR="0083064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70B89E7" w14:textId="77777777" w:rsidR="00830641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830641" w14:paraId="4EDA3EB0" w14:textId="77777777">
        <w:tc>
          <w:tcPr>
            <w:tcW w:w="2196" w:type="dxa"/>
            <w:shd w:val="clear" w:color="auto" w:fill="E6E6E6"/>
            <w:vAlign w:val="center"/>
          </w:tcPr>
          <w:p w14:paraId="2F253806" w14:textId="77777777" w:rsidR="00830641" w:rsidRDefault="00000000">
            <w:r>
              <w:t>岩棉板</w:t>
            </w:r>
          </w:p>
        </w:tc>
        <w:tc>
          <w:tcPr>
            <w:tcW w:w="1018" w:type="dxa"/>
            <w:vAlign w:val="center"/>
          </w:tcPr>
          <w:p w14:paraId="41E2FFBE" w14:textId="77777777" w:rsidR="00830641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3C79F364" w14:textId="77777777" w:rsidR="00830641" w:rsidRDefault="00000000">
            <w:r>
              <w:t>0.750</w:t>
            </w:r>
          </w:p>
        </w:tc>
        <w:tc>
          <w:tcPr>
            <w:tcW w:w="848" w:type="dxa"/>
            <w:vAlign w:val="center"/>
          </w:tcPr>
          <w:p w14:paraId="2D7B153A" w14:textId="77777777" w:rsidR="00830641" w:rsidRDefault="00000000">
            <w:r>
              <w:t>160.0</w:t>
            </w:r>
          </w:p>
        </w:tc>
        <w:tc>
          <w:tcPr>
            <w:tcW w:w="1018" w:type="dxa"/>
            <w:vAlign w:val="center"/>
          </w:tcPr>
          <w:p w14:paraId="65EA1A00" w14:textId="77777777" w:rsidR="00830641" w:rsidRDefault="00000000">
            <w:r>
              <w:t>1074.3</w:t>
            </w:r>
          </w:p>
        </w:tc>
        <w:tc>
          <w:tcPr>
            <w:tcW w:w="1188" w:type="dxa"/>
            <w:vAlign w:val="center"/>
          </w:tcPr>
          <w:p w14:paraId="60F45A39" w14:textId="77777777" w:rsidR="0083064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9362FF3" w14:textId="77777777" w:rsidR="00830641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50</w:t>
            </w:r>
          </w:p>
        </w:tc>
      </w:tr>
      <w:tr w:rsidR="00830641" w14:paraId="274A8C67" w14:textId="77777777">
        <w:tc>
          <w:tcPr>
            <w:tcW w:w="2196" w:type="dxa"/>
            <w:shd w:val="clear" w:color="auto" w:fill="E6E6E6"/>
            <w:vAlign w:val="center"/>
          </w:tcPr>
          <w:p w14:paraId="25A3D5BC" w14:textId="77777777" w:rsidR="00830641" w:rsidRDefault="00000000">
            <w:r>
              <w:t>加气混凝土砌块</w:t>
            </w:r>
          </w:p>
        </w:tc>
        <w:tc>
          <w:tcPr>
            <w:tcW w:w="1018" w:type="dxa"/>
            <w:vAlign w:val="center"/>
          </w:tcPr>
          <w:p w14:paraId="194B4113" w14:textId="77777777" w:rsidR="00830641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770C3D15" w14:textId="77777777" w:rsidR="00830641" w:rsidRDefault="00000000">
            <w:r>
              <w:t>3.601</w:t>
            </w:r>
          </w:p>
        </w:tc>
        <w:tc>
          <w:tcPr>
            <w:tcW w:w="848" w:type="dxa"/>
            <w:vAlign w:val="center"/>
          </w:tcPr>
          <w:p w14:paraId="2B903DE6" w14:textId="77777777" w:rsidR="00830641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57A3705A" w14:textId="77777777" w:rsidR="00830641" w:rsidRDefault="00000000">
            <w:r>
              <w:t>1158.0</w:t>
            </w:r>
          </w:p>
        </w:tc>
        <w:tc>
          <w:tcPr>
            <w:tcW w:w="1188" w:type="dxa"/>
            <w:vAlign w:val="center"/>
          </w:tcPr>
          <w:p w14:paraId="341A17B2" w14:textId="77777777" w:rsidR="0083064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80BC9D3" w14:textId="77777777" w:rsidR="00830641" w:rsidRDefault="00830641">
            <w:pPr>
              <w:rPr>
                <w:sz w:val="18"/>
                <w:szCs w:val="18"/>
              </w:rPr>
            </w:pPr>
          </w:p>
        </w:tc>
      </w:tr>
      <w:tr w:rsidR="00830641" w14:paraId="576B90CE" w14:textId="77777777">
        <w:tc>
          <w:tcPr>
            <w:tcW w:w="2196" w:type="dxa"/>
            <w:shd w:val="clear" w:color="auto" w:fill="E6E6E6"/>
            <w:vAlign w:val="center"/>
          </w:tcPr>
          <w:p w14:paraId="71F922B5" w14:textId="77777777" w:rsidR="00830641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7DB56B0B" w14:textId="77777777" w:rsidR="0083064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3D8776A" w14:textId="77777777" w:rsidR="00830641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269DF13" w14:textId="77777777" w:rsidR="0083064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29F8CE9" w14:textId="77777777" w:rsidR="00830641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3DED722E" w14:textId="77777777" w:rsidR="0083064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94216A5" w14:textId="77777777" w:rsidR="00830641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0</w:t>
            </w:r>
          </w:p>
        </w:tc>
      </w:tr>
    </w:tbl>
    <w:p w14:paraId="549F1902" w14:textId="77777777" w:rsidR="00830641" w:rsidRDefault="00000000">
      <w:pPr>
        <w:pStyle w:val="1"/>
      </w:pPr>
      <w:bookmarkStart w:id="47" w:name="_Toc120182158"/>
      <w:r>
        <w:t>工程构造</w:t>
      </w:r>
      <w:bookmarkEnd w:id="47"/>
    </w:p>
    <w:p w14:paraId="768F4A53" w14:textId="77777777" w:rsidR="00830641" w:rsidRDefault="00000000">
      <w:pPr>
        <w:pStyle w:val="2"/>
        <w:jc w:val="left"/>
      </w:pPr>
      <w:bookmarkStart w:id="48" w:name="_Toc120182159"/>
      <w:r>
        <w:t>屋顶构造</w:t>
      </w:r>
      <w:bookmarkEnd w:id="48"/>
    </w:p>
    <w:p w14:paraId="722341DE" w14:textId="77777777" w:rsidR="00830641" w:rsidRDefault="00000000">
      <w:pPr>
        <w:pStyle w:val="3"/>
      </w:pPr>
      <w:bookmarkStart w:id="49" w:name="_Toc120182160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30641" w14:paraId="16C1F30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DA2DB42" w14:textId="77777777" w:rsidR="0083064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BC24552" w14:textId="77777777" w:rsidR="0083064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EA4C87" w14:textId="77777777" w:rsidR="0083064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86CD0E" w14:textId="77777777" w:rsidR="0083064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756F25" w14:textId="77777777" w:rsidR="0083064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35CF36" w14:textId="77777777" w:rsidR="0083064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5B0C42" w14:textId="77777777" w:rsidR="0083064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F1F7F4" w14:textId="77777777" w:rsidR="0083064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30641" w14:paraId="64A1AC9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9962865" w14:textId="77777777" w:rsidR="00830641" w:rsidRDefault="00830641"/>
        </w:tc>
        <w:tc>
          <w:tcPr>
            <w:tcW w:w="834" w:type="dxa"/>
            <w:shd w:val="clear" w:color="auto" w:fill="E6E6E6"/>
            <w:vAlign w:val="center"/>
          </w:tcPr>
          <w:p w14:paraId="00986909" w14:textId="77777777" w:rsidR="0083064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02368A" w14:textId="77777777" w:rsidR="0083064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F335C8" w14:textId="77777777" w:rsidR="0083064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632361" w14:textId="77777777" w:rsidR="0083064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0512565" w14:textId="77777777" w:rsidR="0083064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144F6A" w14:textId="77777777" w:rsidR="0083064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374011" w14:textId="77777777" w:rsidR="00830641" w:rsidRDefault="00000000">
            <w:r>
              <w:t>D=R*S</w:t>
            </w:r>
          </w:p>
        </w:tc>
      </w:tr>
      <w:tr w:rsidR="00830641" w14:paraId="169F785C" w14:textId="77777777">
        <w:tc>
          <w:tcPr>
            <w:tcW w:w="2838" w:type="dxa"/>
            <w:vAlign w:val="center"/>
          </w:tcPr>
          <w:p w14:paraId="2967ADBF" w14:textId="77777777" w:rsidR="0083064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09814065" w14:textId="77777777" w:rsidR="0083064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3E902B86" w14:textId="77777777" w:rsidR="0083064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BE27C70" w14:textId="77777777" w:rsidR="00830641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ACC9679" w14:textId="77777777" w:rsidR="00830641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15B58C3B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D1790A" w14:textId="77777777" w:rsidR="00830641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2F1D6B05" w14:textId="77777777" w:rsidR="00830641" w:rsidRDefault="00000000">
            <w:r>
              <w:t>0.407</w:t>
            </w:r>
          </w:p>
        </w:tc>
      </w:tr>
      <w:tr w:rsidR="00830641" w14:paraId="6A7D8CF5" w14:textId="77777777">
        <w:tc>
          <w:tcPr>
            <w:tcW w:w="2838" w:type="dxa"/>
            <w:vAlign w:val="center"/>
          </w:tcPr>
          <w:p w14:paraId="7ED91738" w14:textId="77777777" w:rsidR="00830641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695CA937" w14:textId="77777777" w:rsidR="00830641" w:rsidRDefault="00000000">
            <w:r>
              <w:t>85</w:t>
            </w:r>
          </w:p>
        </w:tc>
        <w:tc>
          <w:tcPr>
            <w:tcW w:w="707" w:type="dxa"/>
            <w:vAlign w:val="center"/>
          </w:tcPr>
          <w:p w14:paraId="22D49626" w14:textId="77777777" w:rsidR="00830641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5090EA40" w14:textId="77777777" w:rsidR="0083064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27766CD" w14:textId="77777777" w:rsidR="00830641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19AFA03D" w14:textId="77777777" w:rsidR="00830641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1A30EDE" w14:textId="77777777" w:rsidR="00830641" w:rsidRDefault="00000000">
            <w:r>
              <w:t>2.267</w:t>
            </w:r>
          </w:p>
        </w:tc>
        <w:tc>
          <w:tcPr>
            <w:tcW w:w="990" w:type="dxa"/>
            <w:vAlign w:val="center"/>
          </w:tcPr>
          <w:p w14:paraId="677E11CB" w14:textId="77777777" w:rsidR="00830641" w:rsidRDefault="00000000">
            <w:r>
              <w:t>1.530</w:t>
            </w:r>
          </w:p>
        </w:tc>
      </w:tr>
      <w:tr w:rsidR="00830641" w14:paraId="404256CA" w14:textId="77777777">
        <w:tc>
          <w:tcPr>
            <w:tcW w:w="2838" w:type="dxa"/>
            <w:vAlign w:val="center"/>
          </w:tcPr>
          <w:p w14:paraId="6D95941A" w14:textId="77777777" w:rsidR="00830641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1E5FA860" w14:textId="77777777" w:rsidR="00830641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56CB3953" w14:textId="77777777" w:rsidR="00830641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4D6305CF" w14:textId="77777777" w:rsidR="00830641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6AE2BC2D" w14:textId="77777777" w:rsidR="00830641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1759EC5B" w14:textId="77777777" w:rsidR="0083064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FCD2903" w14:textId="77777777" w:rsidR="0083064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CAB3CA5" w14:textId="77777777" w:rsidR="00830641" w:rsidRDefault="00000000">
            <w:r>
              <w:t>0.244</w:t>
            </w:r>
          </w:p>
        </w:tc>
      </w:tr>
      <w:tr w:rsidR="00830641" w14:paraId="23F60049" w14:textId="77777777">
        <w:tc>
          <w:tcPr>
            <w:tcW w:w="2838" w:type="dxa"/>
            <w:vAlign w:val="center"/>
          </w:tcPr>
          <w:p w14:paraId="4C085CD9" w14:textId="77777777" w:rsidR="0083064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7DEC606" w14:textId="77777777" w:rsidR="0083064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85FC22D" w14:textId="77777777" w:rsidR="0083064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CA904B3" w14:textId="77777777" w:rsidR="0083064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B262464" w14:textId="77777777" w:rsidR="0083064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14ED03E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797B20A" w14:textId="77777777" w:rsidR="0083064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1960977" w14:textId="77777777" w:rsidR="00830641" w:rsidRDefault="00000000">
            <w:r>
              <w:t>0.245</w:t>
            </w:r>
          </w:p>
        </w:tc>
      </w:tr>
      <w:tr w:rsidR="00830641" w14:paraId="5B607EC1" w14:textId="77777777">
        <w:tc>
          <w:tcPr>
            <w:tcW w:w="2838" w:type="dxa"/>
            <w:vAlign w:val="center"/>
          </w:tcPr>
          <w:p w14:paraId="2F75B348" w14:textId="77777777" w:rsidR="0083064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16BA4ED" w14:textId="77777777" w:rsidR="00830641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9A2F4C9" w14:textId="77777777" w:rsidR="00830641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6B9590F1" w14:textId="77777777" w:rsidR="0083064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3E66A28" w14:textId="77777777" w:rsidR="0083064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9835D12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963B87" w14:textId="77777777" w:rsidR="00830641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21768888" w14:textId="77777777" w:rsidR="00830641" w:rsidRDefault="00000000">
            <w:r>
              <w:t>1.186</w:t>
            </w:r>
          </w:p>
        </w:tc>
      </w:tr>
      <w:tr w:rsidR="00830641" w14:paraId="736086DB" w14:textId="77777777">
        <w:tc>
          <w:tcPr>
            <w:tcW w:w="2838" w:type="dxa"/>
            <w:vAlign w:val="center"/>
          </w:tcPr>
          <w:p w14:paraId="1FEB988B" w14:textId="77777777" w:rsidR="0083064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C47CB96" w14:textId="77777777" w:rsidR="00830641" w:rsidRDefault="00000000">
            <w:r>
              <w:t>271</w:t>
            </w:r>
          </w:p>
        </w:tc>
        <w:tc>
          <w:tcPr>
            <w:tcW w:w="707" w:type="dxa"/>
            <w:vAlign w:val="center"/>
          </w:tcPr>
          <w:p w14:paraId="595A1115" w14:textId="77777777" w:rsidR="0083064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F4E396E" w14:textId="77777777" w:rsidR="0083064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6FE12E5" w14:textId="77777777" w:rsidR="0083064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C279E40" w14:textId="77777777" w:rsidR="0083064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6EEECE5" w14:textId="77777777" w:rsidR="00830641" w:rsidRDefault="00000000">
            <w:r>
              <w:t>2.405</w:t>
            </w:r>
          </w:p>
        </w:tc>
        <w:tc>
          <w:tcPr>
            <w:tcW w:w="990" w:type="dxa"/>
            <w:vAlign w:val="center"/>
          </w:tcPr>
          <w:p w14:paraId="6702D98B" w14:textId="77777777" w:rsidR="00830641" w:rsidRDefault="00000000">
            <w:r>
              <w:t>3.612</w:t>
            </w:r>
          </w:p>
        </w:tc>
      </w:tr>
      <w:tr w:rsidR="00830641" w14:paraId="609295AE" w14:textId="77777777">
        <w:tc>
          <w:tcPr>
            <w:tcW w:w="2838" w:type="dxa"/>
            <w:shd w:val="clear" w:color="auto" w:fill="E6E6E6"/>
            <w:vAlign w:val="center"/>
          </w:tcPr>
          <w:p w14:paraId="592265D6" w14:textId="77777777" w:rsidR="0083064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7A99A56" w14:textId="77777777" w:rsidR="00830641" w:rsidRDefault="00000000">
            <w:pPr>
              <w:jc w:val="center"/>
            </w:pPr>
            <w:r>
              <w:t>5.0</w:t>
            </w:r>
          </w:p>
        </w:tc>
      </w:tr>
      <w:tr w:rsidR="00830641" w14:paraId="3E13DA6C" w14:textId="77777777">
        <w:tc>
          <w:tcPr>
            <w:tcW w:w="2838" w:type="dxa"/>
            <w:shd w:val="clear" w:color="auto" w:fill="E6E6E6"/>
            <w:vAlign w:val="center"/>
          </w:tcPr>
          <w:p w14:paraId="72851624" w14:textId="77777777" w:rsidR="0083064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6AF4C6D" w14:textId="77777777" w:rsidR="00830641" w:rsidRDefault="00000000">
            <w:pPr>
              <w:jc w:val="center"/>
            </w:pPr>
            <w:r>
              <w:t>0.50</w:t>
            </w:r>
          </w:p>
        </w:tc>
      </w:tr>
      <w:tr w:rsidR="00830641" w14:paraId="72B4C73B" w14:textId="77777777">
        <w:tc>
          <w:tcPr>
            <w:tcW w:w="2838" w:type="dxa"/>
            <w:shd w:val="clear" w:color="auto" w:fill="E6E6E6"/>
            <w:vAlign w:val="center"/>
          </w:tcPr>
          <w:p w14:paraId="1AAF3F92" w14:textId="77777777" w:rsidR="0083064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02691D0" w14:textId="77777777" w:rsidR="00830641" w:rsidRDefault="00000000">
            <w:pPr>
              <w:jc w:val="center"/>
            </w:pPr>
            <w:r>
              <w:t>0.39</w:t>
            </w:r>
          </w:p>
        </w:tc>
      </w:tr>
      <w:tr w:rsidR="00830641" w14:paraId="32D947FB" w14:textId="77777777">
        <w:tc>
          <w:tcPr>
            <w:tcW w:w="2838" w:type="dxa"/>
            <w:shd w:val="clear" w:color="auto" w:fill="E6E6E6"/>
            <w:vAlign w:val="center"/>
          </w:tcPr>
          <w:p w14:paraId="1C4C0724" w14:textId="77777777" w:rsidR="0083064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BBAA85A" w14:textId="77777777" w:rsidR="00830641" w:rsidRDefault="00000000">
            <w:pPr>
              <w:jc w:val="center"/>
            </w:pPr>
            <w:r>
              <w:t>重质围护结构</w:t>
            </w:r>
          </w:p>
        </w:tc>
      </w:tr>
    </w:tbl>
    <w:p w14:paraId="54AB465E" w14:textId="77777777" w:rsidR="00830641" w:rsidRDefault="00000000">
      <w:pPr>
        <w:pStyle w:val="4"/>
      </w:pPr>
      <w:r>
        <w:lastRenderedPageBreak/>
        <w:t>空调房间：逐时温度</w:t>
      </w:r>
    </w:p>
    <w:p w14:paraId="49B76A5A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64C37A40" wp14:editId="3A35D6A5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7CF3F" w14:textId="77777777" w:rsidR="00830641" w:rsidRDefault="00830641"/>
    <w:p w14:paraId="3B56617A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7F2CC4FB" w14:textId="77777777">
        <w:tc>
          <w:tcPr>
            <w:tcW w:w="777" w:type="dxa"/>
            <w:shd w:val="clear" w:color="auto" w:fill="E6E6E6"/>
            <w:vAlign w:val="center"/>
          </w:tcPr>
          <w:p w14:paraId="7BE66AFF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3A522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2E3CB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99F71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66A78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7F752F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F3BA8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05C9F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E0944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656D0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D2C9F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5BF67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0A374996" w14:textId="77777777">
        <w:tc>
          <w:tcPr>
            <w:tcW w:w="777" w:type="dxa"/>
            <w:vAlign w:val="center"/>
          </w:tcPr>
          <w:p w14:paraId="738DC70B" w14:textId="77777777" w:rsidR="00830641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119E690" w14:textId="77777777" w:rsidR="00830641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9AED5A3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346B850" w14:textId="77777777" w:rsidR="00830641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0B19B6B3" w14:textId="77777777" w:rsidR="00830641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74829823" w14:textId="77777777" w:rsidR="00830641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51136FE0" w14:textId="77777777" w:rsidR="00830641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1B7B346" w14:textId="77777777" w:rsidR="00830641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2F656889" w14:textId="77777777" w:rsidR="00830641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0681D05" w14:textId="77777777" w:rsidR="00830641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52E2D13" w14:textId="77777777" w:rsidR="00830641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2783E6BB" w14:textId="77777777" w:rsidR="00830641" w:rsidRDefault="00000000">
            <w:r>
              <w:t>26.56</w:t>
            </w:r>
          </w:p>
        </w:tc>
      </w:tr>
      <w:tr w:rsidR="00830641" w14:paraId="325069DC" w14:textId="77777777">
        <w:tc>
          <w:tcPr>
            <w:tcW w:w="777" w:type="dxa"/>
            <w:shd w:val="clear" w:color="auto" w:fill="E6E6E6"/>
            <w:vAlign w:val="center"/>
          </w:tcPr>
          <w:p w14:paraId="060EB512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52224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BBE88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94032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0A15E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B7FDF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556FE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B724F7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1F7A3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6153C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983A6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C63E1" w14:textId="77777777" w:rsidR="00830641" w:rsidRDefault="00000000">
            <w:r>
              <w:t>23:00</w:t>
            </w:r>
          </w:p>
        </w:tc>
      </w:tr>
      <w:tr w:rsidR="00830641" w14:paraId="165B1E95" w14:textId="77777777">
        <w:tc>
          <w:tcPr>
            <w:tcW w:w="777" w:type="dxa"/>
            <w:vAlign w:val="center"/>
          </w:tcPr>
          <w:p w14:paraId="51F9DC76" w14:textId="77777777" w:rsidR="00830641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98B75E7" w14:textId="77777777" w:rsidR="00830641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7637135B" w14:textId="77777777" w:rsidR="00830641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9EE6E63" w14:textId="77777777" w:rsidR="00830641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0B0DAE33" w14:textId="77777777" w:rsidR="00830641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26E09306" w14:textId="77777777" w:rsidR="00830641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0752560" w14:textId="77777777" w:rsidR="0083064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9277F55" w14:textId="77777777" w:rsidR="0083064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B4CC734" w14:textId="77777777" w:rsidR="00830641" w:rsidRDefault="00000000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14:paraId="4B830250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BFC8A9B" w14:textId="77777777" w:rsidR="0083064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25E4A75" w14:textId="77777777" w:rsidR="00830641" w:rsidRDefault="00000000">
            <w:r>
              <w:t>26.75</w:t>
            </w:r>
          </w:p>
        </w:tc>
      </w:tr>
    </w:tbl>
    <w:p w14:paraId="40B0F6D2" w14:textId="77777777" w:rsidR="00830641" w:rsidRDefault="00000000">
      <w:pPr>
        <w:pStyle w:val="2"/>
      </w:pPr>
      <w:bookmarkStart w:id="50" w:name="_Toc120182161"/>
      <w:r>
        <w:t>外墙构造</w:t>
      </w:r>
      <w:bookmarkEnd w:id="50"/>
    </w:p>
    <w:p w14:paraId="5FF9B512" w14:textId="77777777" w:rsidR="00830641" w:rsidRDefault="00000000">
      <w:pPr>
        <w:pStyle w:val="3"/>
      </w:pPr>
      <w:bookmarkStart w:id="51" w:name="_Toc120182162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30641" w14:paraId="0D7863F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9A46B21" w14:textId="77777777" w:rsidR="0083064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3AE8092" w14:textId="77777777" w:rsidR="0083064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88721A0" w14:textId="77777777" w:rsidR="0083064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21E6FE" w14:textId="77777777" w:rsidR="0083064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A77F61" w14:textId="77777777" w:rsidR="0083064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CE95A9" w14:textId="77777777" w:rsidR="0083064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506409" w14:textId="77777777" w:rsidR="0083064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91A9FFB" w14:textId="77777777" w:rsidR="0083064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30641" w14:paraId="62C13D6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EA08181" w14:textId="77777777" w:rsidR="00830641" w:rsidRDefault="00830641"/>
        </w:tc>
        <w:tc>
          <w:tcPr>
            <w:tcW w:w="834" w:type="dxa"/>
            <w:shd w:val="clear" w:color="auto" w:fill="E6E6E6"/>
            <w:vAlign w:val="center"/>
          </w:tcPr>
          <w:p w14:paraId="4E950C3A" w14:textId="77777777" w:rsidR="0083064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702E928" w14:textId="77777777" w:rsidR="0083064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5B78670" w14:textId="77777777" w:rsidR="0083064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AD4788" w14:textId="77777777" w:rsidR="0083064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9E2C3C" w14:textId="77777777" w:rsidR="0083064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13CF24" w14:textId="77777777" w:rsidR="0083064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FE6DA5" w14:textId="77777777" w:rsidR="00830641" w:rsidRDefault="00000000">
            <w:r>
              <w:t>D=R*S</w:t>
            </w:r>
          </w:p>
        </w:tc>
      </w:tr>
      <w:tr w:rsidR="00830641" w14:paraId="53A07598" w14:textId="77777777">
        <w:tc>
          <w:tcPr>
            <w:tcW w:w="2838" w:type="dxa"/>
            <w:vAlign w:val="center"/>
          </w:tcPr>
          <w:p w14:paraId="2A5DE99F" w14:textId="77777777" w:rsidR="00830641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FD831A1" w14:textId="77777777" w:rsidR="00830641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53F4E885" w14:textId="77777777" w:rsidR="00830641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75891A0B" w14:textId="77777777" w:rsidR="0083064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7B90F22" w14:textId="77777777" w:rsidR="0083064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1865E00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D0E6E4" w14:textId="77777777" w:rsidR="00830641" w:rsidRDefault="00000000">
            <w:r>
              <w:t>0.006</w:t>
            </w:r>
          </w:p>
        </w:tc>
        <w:tc>
          <w:tcPr>
            <w:tcW w:w="990" w:type="dxa"/>
            <w:vAlign w:val="center"/>
          </w:tcPr>
          <w:p w14:paraId="5B3677D8" w14:textId="77777777" w:rsidR="00830641" w:rsidRDefault="00000000">
            <w:r>
              <w:t>0.073</w:t>
            </w:r>
          </w:p>
        </w:tc>
      </w:tr>
      <w:tr w:rsidR="00830641" w14:paraId="52011B6C" w14:textId="77777777">
        <w:tc>
          <w:tcPr>
            <w:tcW w:w="2838" w:type="dxa"/>
            <w:vAlign w:val="center"/>
          </w:tcPr>
          <w:p w14:paraId="4DCC1B63" w14:textId="77777777" w:rsidR="00830641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2A4396A2" w14:textId="77777777" w:rsidR="0083064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DF68D61" w14:textId="77777777" w:rsidR="0083064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769ABBD8" w14:textId="77777777" w:rsidR="00830641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2925462E" w14:textId="77777777" w:rsidR="00830641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16021E2B" w14:textId="77777777" w:rsidR="0083064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A4C07B9" w14:textId="77777777" w:rsidR="00830641" w:rsidRDefault="00000000">
            <w:r>
              <w:t>0.741</w:t>
            </w:r>
          </w:p>
        </w:tc>
        <w:tc>
          <w:tcPr>
            <w:tcW w:w="990" w:type="dxa"/>
            <w:vAlign w:val="center"/>
          </w:tcPr>
          <w:p w14:paraId="01D13594" w14:textId="77777777" w:rsidR="00830641" w:rsidRDefault="00000000">
            <w:r>
              <w:t>0.667</w:t>
            </w:r>
          </w:p>
        </w:tc>
      </w:tr>
      <w:tr w:rsidR="00830641" w14:paraId="1ED58D15" w14:textId="77777777">
        <w:tc>
          <w:tcPr>
            <w:tcW w:w="2838" w:type="dxa"/>
            <w:vAlign w:val="center"/>
          </w:tcPr>
          <w:p w14:paraId="0F85E1F8" w14:textId="77777777" w:rsidR="0083064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E3AA882" w14:textId="77777777" w:rsidR="0083064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B5F4CA8" w14:textId="77777777" w:rsidR="0083064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20CA32C" w14:textId="77777777" w:rsidR="0083064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9DC962A" w14:textId="77777777" w:rsidR="0083064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E79B886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EA8E2C5" w14:textId="77777777" w:rsidR="0083064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0105D3B" w14:textId="77777777" w:rsidR="00830641" w:rsidRDefault="00000000">
            <w:r>
              <w:t>0.245</w:t>
            </w:r>
          </w:p>
        </w:tc>
      </w:tr>
      <w:tr w:rsidR="00830641" w14:paraId="761610DE" w14:textId="77777777">
        <w:tc>
          <w:tcPr>
            <w:tcW w:w="2838" w:type="dxa"/>
            <w:vAlign w:val="center"/>
          </w:tcPr>
          <w:p w14:paraId="019220A5" w14:textId="77777777" w:rsidR="00830641" w:rsidRDefault="00000000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5DFB0E64" w14:textId="77777777" w:rsidR="0083064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363F1DE" w14:textId="77777777" w:rsidR="00830641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2C4280EE" w14:textId="77777777" w:rsidR="00830641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0E58F58B" w14:textId="77777777" w:rsidR="00830641" w:rsidRDefault="00000000">
            <w:r>
              <w:t>3.601</w:t>
            </w:r>
          </w:p>
        </w:tc>
        <w:tc>
          <w:tcPr>
            <w:tcW w:w="707" w:type="dxa"/>
            <w:vAlign w:val="center"/>
          </w:tcPr>
          <w:p w14:paraId="05D08920" w14:textId="77777777" w:rsidR="00830641" w:rsidRDefault="00000000">
            <w:r>
              <w:t>1.15</w:t>
            </w:r>
          </w:p>
        </w:tc>
        <w:tc>
          <w:tcPr>
            <w:tcW w:w="1131" w:type="dxa"/>
            <w:vAlign w:val="center"/>
          </w:tcPr>
          <w:p w14:paraId="2C2949DF" w14:textId="77777777" w:rsidR="00830641" w:rsidRDefault="00000000">
            <w:r>
              <w:t>0.791</w:t>
            </w:r>
          </w:p>
        </w:tc>
        <w:tc>
          <w:tcPr>
            <w:tcW w:w="990" w:type="dxa"/>
            <w:vAlign w:val="center"/>
          </w:tcPr>
          <w:p w14:paraId="4703C129" w14:textId="77777777" w:rsidR="00830641" w:rsidRDefault="00000000">
            <w:r>
              <w:t>3.274</w:t>
            </w:r>
          </w:p>
        </w:tc>
      </w:tr>
      <w:tr w:rsidR="00830641" w14:paraId="4D065B76" w14:textId="77777777">
        <w:tc>
          <w:tcPr>
            <w:tcW w:w="2838" w:type="dxa"/>
            <w:vAlign w:val="center"/>
          </w:tcPr>
          <w:p w14:paraId="4791FFB9" w14:textId="77777777" w:rsidR="0083064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70C2569" w14:textId="77777777" w:rsidR="00830641" w:rsidRDefault="00000000">
            <w:r>
              <w:t>266</w:t>
            </w:r>
          </w:p>
        </w:tc>
        <w:tc>
          <w:tcPr>
            <w:tcW w:w="707" w:type="dxa"/>
            <w:vAlign w:val="center"/>
          </w:tcPr>
          <w:p w14:paraId="380418BE" w14:textId="77777777" w:rsidR="0083064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0360492" w14:textId="77777777" w:rsidR="0083064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35A1CD3" w14:textId="77777777" w:rsidR="0083064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3107E94" w14:textId="77777777" w:rsidR="0083064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D4C8E3" w14:textId="77777777" w:rsidR="00830641" w:rsidRDefault="00000000">
            <w:r>
              <w:t>1.559</w:t>
            </w:r>
          </w:p>
        </w:tc>
        <w:tc>
          <w:tcPr>
            <w:tcW w:w="990" w:type="dxa"/>
            <w:vAlign w:val="center"/>
          </w:tcPr>
          <w:p w14:paraId="702B6D20" w14:textId="77777777" w:rsidR="00830641" w:rsidRDefault="00000000">
            <w:r>
              <w:t>4.258</w:t>
            </w:r>
          </w:p>
        </w:tc>
      </w:tr>
      <w:tr w:rsidR="00830641" w14:paraId="21187E2E" w14:textId="77777777">
        <w:tc>
          <w:tcPr>
            <w:tcW w:w="2838" w:type="dxa"/>
            <w:shd w:val="clear" w:color="auto" w:fill="E6E6E6"/>
            <w:vAlign w:val="center"/>
          </w:tcPr>
          <w:p w14:paraId="07EF9B02" w14:textId="77777777" w:rsidR="0083064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E1A46BD" w14:textId="77777777" w:rsidR="00830641" w:rsidRDefault="00000000">
            <w:pPr>
              <w:jc w:val="center"/>
            </w:pPr>
            <w:r>
              <w:t>5.0</w:t>
            </w:r>
          </w:p>
        </w:tc>
      </w:tr>
      <w:tr w:rsidR="00830641" w14:paraId="2D2DD375" w14:textId="77777777">
        <w:tc>
          <w:tcPr>
            <w:tcW w:w="2838" w:type="dxa"/>
            <w:shd w:val="clear" w:color="auto" w:fill="E6E6E6"/>
            <w:vAlign w:val="center"/>
          </w:tcPr>
          <w:p w14:paraId="43AD630F" w14:textId="77777777" w:rsidR="0083064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DBE00B3" w14:textId="77777777" w:rsidR="00830641" w:rsidRDefault="00000000">
            <w:pPr>
              <w:jc w:val="center"/>
            </w:pPr>
            <w:r>
              <w:t>0.75</w:t>
            </w:r>
          </w:p>
        </w:tc>
      </w:tr>
      <w:tr w:rsidR="00830641" w14:paraId="492B3824" w14:textId="77777777">
        <w:tc>
          <w:tcPr>
            <w:tcW w:w="2838" w:type="dxa"/>
            <w:shd w:val="clear" w:color="auto" w:fill="E6E6E6"/>
            <w:vAlign w:val="center"/>
          </w:tcPr>
          <w:p w14:paraId="5215EFDE" w14:textId="77777777" w:rsidR="0083064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E9FF29D" w14:textId="77777777" w:rsidR="00830641" w:rsidRDefault="00000000">
            <w:pPr>
              <w:jc w:val="center"/>
            </w:pPr>
            <w:r>
              <w:t>0.58</w:t>
            </w:r>
          </w:p>
        </w:tc>
      </w:tr>
      <w:tr w:rsidR="00830641" w14:paraId="149E5F49" w14:textId="77777777">
        <w:tc>
          <w:tcPr>
            <w:tcW w:w="2838" w:type="dxa"/>
            <w:shd w:val="clear" w:color="auto" w:fill="E6E6E6"/>
            <w:vAlign w:val="center"/>
          </w:tcPr>
          <w:p w14:paraId="1A15A562" w14:textId="77777777" w:rsidR="0083064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B764E15" w14:textId="77777777" w:rsidR="00830641" w:rsidRDefault="00000000">
            <w:pPr>
              <w:jc w:val="center"/>
            </w:pPr>
            <w:r>
              <w:t>重质围护结构</w:t>
            </w:r>
          </w:p>
        </w:tc>
      </w:tr>
    </w:tbl>
    <w:p w14:paraId="1ABA3D54" w14:textId="77777777" w:rsidR="00830641" w:rsidRDefault="00000000">
      <w:pPr>
        <w:pStyle w:val="4"/>
      </w:pPr>
      <w:r>
        <w:lastRenderedPageBreak/>
        <w:t>空调房间：东向逐时温度</w:t>
      </w:r>
    </w:p>
    <w:p w14:paraId="75CF6FC4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3E785946" wp14:editId="2A05AA66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FB182" w14:textId="77777777" w:rsidR="00830641" w:rsidRDefault="00830641"/>
    <w:p w14:paraId="39499315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734F1C72" w14:textId="77777777">
        <w:tc>
          <w:tcPr>
            <w:tcW w:w="777" w:type="dxa"/>
            <w:shd w:val="clear" w:color="auto" w:fill="E6E6E6"/>
            <w:vAlign w:val="center"/>
          </w:tcPr>
          <w:p w14:paraId="569C51B6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F79F17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F0561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E33C7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53574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08D04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E9F2E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D818C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FCFE5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75DBC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3AB19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7A198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55059ED0" w14:textId="77777777">
        <w:tc>
          <w:tcPr>
            <w:tcW w:w="777" w:type="dxa"/>
            <w:vAlign w:val="center"/>
          </w:tcPr>
          <w:p w14:paraId="3D0329DD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3D69E538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28B5855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6C87730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391631F" w14:textId="77777777" w:rsidR="00830641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5B9491AC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DA56586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D34B10C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97924CC" w14:textId="77777777" w:rsidR="0083064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6785A7A9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D7DDA69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3030A3B8" w14:textId="77777777" w:rsidR="00830641" w:rsidRDefault="00000000">
            <w:r>
              <w:t>26.79</w:t>
            </w:r>
          </w:p>
        </w:tc>
      </w:tr>
      <w:tr w:rsidR="00830641" w14:paraId="2C4DF241" w14:textId="77777777">
        <w:tc>
          <w:tcPr>
            <w:tcW w:w="777" w:type="dxa"/>
            <w:shd w:val="clear" w:color="auto" w:fill="E6E6E6"/>
            <w:vAlign w:val="center"/>
          </w:tcPr>
          <w:p w14:paraId="53AA6AA7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A6162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6C8D7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3AA95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4051A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46A4C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EB3C2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304A1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53E39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0F136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2A305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4E124" w14:textId="77777777" w:rsidR="00830641" w:rsidRDefault="00000000">
            <w:r>
              <w:t>23:00</w:t>
            </w:r>
          </w:p>
        </w:tc>
      </w:tr>
      <w:tr w:rsidR="00830641" w14:paraId="79332D5E" w14:textId="77777777">
        <w:tc>
          <w:tcPr>
            <w:tcW w:w="777" w:type="dxa"/>
            <w:vAlign w:val="center"/>
          </w:tcPr>
          <w:p w14:paraId="455368BA" w14:textId="77777777" w:rsidR="0083064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2BE57B7E" w14:textId="77777777" w:rsidR="0083064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DBF5509" w14:textId="77777777" w:rsidR="0083064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02DFFF4" w14:textId="77777777" w:rsidR="00830641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FC10AA3" w14:textId="77777777" w:rsidR="00830641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BC1BE44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2AD399A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A87AF5F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25FB4F7" w14:textId="77777777" w:rsidR="00830641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4CAE3F52" w14:textId="77777777" w:rsidR="00830641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3C01397" w14:textId="77777777" w:rsidR="00830641" w:rsidRDefault="00000000"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 w14:paraId="0ABC69CA" w14:textId="77777777" w:rsidR="00830641" w:rsidRDefault="00000000">
            <w:r>
              <w:t>26.95</w:t>
            </w:r>
          </w:p>
        </w:tc>
      </w:tr>
    </w:tbl>
    <w:p w14:paraId="3B6057D3" w14:textId="77777777" w:rsidR="00830641" w:rsidRDefault="00000000">
      <w:pPr>
        <w:pStyle w:val="4"/>
      </w:pPr>
      <w:r>
        <w:t>空调房间：西向逐时温度</w:t>
      </w:r>
    </w:p>
    <w:p w14:paraId="7A160A0C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3666C7F9" wp14:editId="201268C9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C6ABE" w14:textId="77777777" w:rsidR="00830641" w:rsidRDefault="00830641"/>
    <w:p w14:paraId="37E7C295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6A2F8158" w14:textId="77777777">
        <w:tc>
          <w:tcPr>
            <w:tcW w:w="777" w:type="dxa"/>
            <w:shd w:val="clear" w:color="auto" w:fill="E6E6E6"/>
            <w:vAlign w:val="center"/>
          </w:tcPr>
          <w:p w14:paraId="51209383" w14:textId="77777777" w:rsidR="00830641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7EA12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B9A71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0BC16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C8C6F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43C4A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39C50A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8E887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D38FD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039B8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332C4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F6AC3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50937866" w14:textId="77777777">
        <w:tc>
          <w:tcPr>
            <w:tcW w:w="777" w:type="dxa"/>
            <w:vAlign w:val="center"/>
          </w:tcPr>
          <w:p w14:paraId="3B820A40" w14:textId="77777777" w:rsidR="00830641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06D007B4" w14:textId="77777777" w:rsidR="00830641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75C43EAF" w14:textId="77777777" w:rsidR="00830641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04A5A58E" w14:textId="77777777" w:rsidR="00830641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61CCF44D" w14:textId="77777777" w:rsidR="00830641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0EC52543" w14:textId="77777777" w:rsidR="00830641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C333569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394CE38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EB80259" w14:textId="77777777" w:rsidR="00830641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43EFF88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FDDA6CB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554C842" w14:textId="77777777" w:rsidR="00830641" w:rsidRDefault="00000000">
            <w:r>
              <w:t>26.84</w:t>
            </w:r>
          </w:p>
        </w:tc>
      </w:tr>
      <w:tr w:rsidR="00830641" w14:paraId="287732F1" w14:textId="77777777">
        <w:tc>
          <w:tcPr>
            <w:tcW w:w="777" w:type="dxa"/>
            <w:shd w:val="clear" w:color="auto" w:fill="E6E6E6"/>
            <w:vAlign w:val="center"/>
          </w:tcPr>
          <w:p w14:paraId="447EB49A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E33FBA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09CDB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E790A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565BA9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0732DE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74BA3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D6FA7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11F6E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F768F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41D40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2D6CD" w14:textId="77777777" w:rsidR="00830641" w:rsidRDefault="00000000">
            <w:r>
              <w:t>23:00</w:t>
            </w:r>
          </w:p>
        </w:tc>
      </w:tr>
      <w:tr w:rsidR="00830641" w14:paraId="30FA5D29" w14:textId="77777777">
        <w:tc>
          <w:tcPr>
            <w:tcW w:w="777" w:type="dxa"/>
            <w:vAlign w:val="center"/>
          </w:tcPr>
          <w:p w14:paraId="7FEA116D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1AB868C" w14:textId="77777777" w:rsidR="0083064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3C557DC1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6C6273C" w14:textId="77777777" w:rsidR="0083064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ADC05A1" w14:textId="77777777" w:rsidR="00830641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5D0F3B7" w14:textId="77777777" w:rsidR="00830641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C2281A2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2D3E8A3" w14:textId="77777777" w:rsidR="00830641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6908550" w14:textId="77777777" w:rsidR="00830641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61572E92" w14:textId="77777777" w:rsidR="00830641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68A26F14" w14:textId="77777777" w:rsidR="00830641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3A8C3C84" w14:textId="77777777" w:rsidR="00830641" w:rsidRDefault="00000000">
            <w:r>
              <w:rPr>
                <w:color w:val="3333CC"/>
              </w:rPr>
              <w:t>27.06</w:t>
            </w:r>
          </w:p>
        </w:tc>
      </w:tr>
    </w:tbl>
    <w:p w14:paraId="0FD4B322" w14:textId="77777777" w:rsidR="00830641" w:rsidRDefault="00000000">
      <w:pPr>
        <w:pStyle w:val="4"/>
      </w:pPr>
      <w:r>
        <w:t>空调房间：南向逐时温度</w:t>
      </w:r>
    </w:p>
    <w:p w14:paraId="6DE8CC88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7D4AABE0" wp14:editId="34B0ADCE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B6B8E" w14:textId="77777777" w:rsidR="00830641" w:rsidRDefault="00830641"/>
    <w:p w14:paraId="4659DAA9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6156BD67" w14:textId="77777777">
        <w:tc>
          <w:tcPr>
            <w:tcW w:w="777" w:type="dxa"/>
            <w:shd w:val="clear" w:color="auto" w:fill="E6E6E6"/>
            <w:vAlign w:val="center"/>
          </w:tcPr>
          <w:p w14:paraId="00266874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1E28F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D7F88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28F19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89451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E9FEC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9F8ED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F6DEB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8B7B2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C1416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B6376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38D0B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257CA842" w14:textId="77777777">
        <w:tc>
          <w:tcPr>
            <w:tcW w:w="777" w:type="dxa"/>
            <w:vAlign w:val="center"/>
          </w:tcPr>
          <w:p w14:paraId="57AD1386" w14:textId="77777777" w:rsidR="00830641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25D2E63B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6D72427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2692A0EB" w14:textId="77777777" w:rsidR="00830641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2342C6A" w14:textId="77777777" w:rsidR="00830641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698BE92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CD39545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C1254AD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76475E2A" w14:textId="77777777" w:rsidR="0083064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2AF471FC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7EC5ACC8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00826581" w14:textId="77777777" w:rsidR="00830641" w:rsidRDefault="00000000">
            <w:r>
              <w:t>26.77</w:t>
            </w:r>
          </w:p>
        </w:tc>
      </w:tr>
      <w:tr w:rsidR="00830641" w14:paraId="27B6804B" w14:textId="77777777">
        <w:tc>
          <w:tcPr>
            <w:tcW w:w="777" w:type="dxa"/>
            <w:shd w:val="clear" w:color="auto" w:fill="E6E6E6"/>
            <w:vAlign w:val="center"/>
          </w:tcPr>
          <w:p w14:paraId="3A4FADC4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A099D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FA041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3BDC0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632406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9D9A3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F2BCB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FBB99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CC6E7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78288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7638F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36214" w14:textId="77777777" w:rsidR="00830641" w:rsidRDefault="00000000">
            <w:r>
              <w:t>23:00</w:t>
            </w:r>
          </w:p>
        </w:tc>
      </w:tr>
      <w:tr w:rsidR="00830641" w14:paraId="3573A3D7" w14:textId="77777777">
        <w:tc>
          <w:tcPr>
            <w:tcW w:w="777" w:type="dxa"/>
            <w:vAlign w:val="center"/>
          </w:tcPr>
          <w:p w14:paraId="1F648DB9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F9DA8D4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0E62B6D1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7C0C35AE" w14:textId="77777777" w:rsidR="0083064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7B745888" w14:textId="77777777" w:rsidR="0083064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9755138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4B995E7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EB8A07A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BF12ED4" w14:textId="77777777" w:rsidR="00830641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E9E51EE" w14:textId="77777777" w:rsidR="00830641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1ABA0C47" w14:textId="77777777" w:rsidR="00830641" w:rsidRDefault="00000000"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 w14:paraId="6E75BA29" w14:textId="77777777" w:rsidR="00830641" w:rsidRDefault="00000000">
            <w:r>
              <w:t>26.95</w:t>
            </w:r>
          </w:p>
        </w:tc>
      </w:tr>
    </w:tbl>
    <w:p w14:paraId="30614D24" w14:textId="77777777" w:rsidR="00830641" w:rsidRDefault="00000000">
      <w:pPr>
        <w:pStyle w:val="4"/>
      </w:pPr>
      <w:r>
        <w:lastRenderedPageBreak/>
        <w:t>空调房间：北向逐时温度</w:t>
      </w:r>
    </w:p>
    <w:p w14:paraId="1FD93659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7908945F" wp14:editId="5930E6DD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6A6C2" w14:textId="77777777" w:rsidR="00830641" w:rsidRDefault="00830641"/>
    <w:p w14:paraId="793843AE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3411CA42" w14:textId="77777777">
        <w:tc>
          <w:tcPr>
            <w:tcW w:w="777" w:type="dxa"/>
            <w:shd w:val="clear" w:color="auto" w:fill="E6E6E6"/>
            <w:vAlign w:val="center"/>
          </w:tcPr>
          <w:p w14:paraId="7E8956EE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8D7E0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EB07A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4F4C9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FB343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CEF14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C8EA8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9AC4E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40E0B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B9072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10DB9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D867C5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179FE58E" w14:textId="77777777">
        <w:tc>
          <w:tcPr>
            <w:tcW w:w="777" w:type="dxa"/>
            <w:vAlign w:val="center"/>
          </w:tcPr>
          <w:p w14:paraId="298909B7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9466CC1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DC6CF39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F08B6DD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0C5C318D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7E5AC0A" w14:textId="77777777" w:rsidR="0083064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105CFDA" w14:textId="77777777" w:rsidR="0083064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703BE54" w14:textId="77777777" w:rsidR="00830641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15A97815" w14:textId="77777777" w:rsidR="0083064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1706FC2" w14:textId="77777777" w:rsidR="0083064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17C2CCE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3CFD80B" w14:textId="77777777" w:rsidR="00830641" w:rsidRDefault="00000000">
            <w:r>
              <w:t>26.69</w:t>
            </w:r>
          </w:p>
        </w:tc>
      </w:tr>
      <w:tr w:rsidR="00830641" w14:paraId="30DF5165" w14:textId="77777777">
        <w:tc>
          <w:tcPr>
            <w:tcW w:w="777" w:type="dxa"/>
            <w:shd w:val="clear" w:color="auto" w:fill="E6E6E6"/>
            <w:vAlign w:val="center"/>
          </w:tcPr>
          <w:p w14:paraId="6C363DF8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43493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91D161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A5851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B12C9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C907E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02C22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9DF94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318B0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715AB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7132C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72E7D" w14:textId="77777777" w:rsidR="00830641" w:rsidRDefault="00000000">
            <w:r>
              <w:t>23:00</w:t>
            </w:r>
          </w:p>
        </w:tc>
      </w:tr>
      <w:tr w:rsidR="00830641" w14:paraId="1EB59631" w14:textId="77777777">
        <w:tc>
          <w:tcPr>
            <w:tcW w:w="777" w:type="dxa"/>
            <w:vAlign w:val="center"/>
          </w:tcPr>
          <w:p w14:paraId="02425D52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702CD28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185647B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56C9136" w14:textId="77777777" w:rsidR="0083064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10B85E2" w14:textId="77777777" w:rsidR="0083064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21BEA99" w14:textId="77777777" w:rsidR="0083064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2403AB9A" w14:textId="77777777" w:rsidR="00830641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3BDAF961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A9DCE2F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2FBDA01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2E75F02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4134B94D" w14:textId="77777777" w:rsidR="00830641" w:rsidRDefault="00000000">
            <w:r>
              <w:rPr>
                <w:color w:val="3333CC"/>
              </w:rPr>
              <w:t>26.80</w:t>
            </w:r>
          </w:p>
        </w:tc>
      </w:tr>
    </w:tbl>
    <w:p w14:paraId="374F99C3" w14:textId="77777777" w:rsidR="00830641" w:rsidRDefault="00000000">
      <w:pPr>
        <w:pStyle w:val="2"/>
      </w:pPr>
      <w:bookmarkStart w:id="52" w:name="_Toc120182163"/>
      <w:r>
        <w:t>热桥柱构造</w:t>
      </w:r>
      <w:bookmarkEnd w:id="52"/>
    </w:p>
    <w:p w14:paraId="03CA9E04" w14:textId="77777777" w:rsidR="00830641" w:rsidRDefault="00000000">
      <w:pPr>
        <w:pStyle w:val="3"/>
      </w:pPr>
      <w:bookmarkStart w:id="53" w:name="_Toc120182164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30641" w14:paraId="0C1E09F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F1CC092" w14:textId="77777777" w:rsidR="0083064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D144E98" w14:textId="77777777" w:rsidR="0083064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1807D7" w14:textId="77777777" w:rsidR="0083064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F1AF28" w14:textId="77777777" w:rsidR="0083064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D9424F" w14:textId="77777777" w:rsidR="0083064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D1B40D" w14:textId="77777777" w:rsidR="0083064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F55161" w14:textId="77777777" w:rsidR="0083064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B3FDD6A" w14:textId="77777777" w:rsidR="0083064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30641" w14:paraId="78CEC11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772310F" w14:textId="77777777" w:rsidR="00830641" w:rsidRDefault="00830641"/>
        </w:tc>
        <w:tc>
          <w:tcPr>
            <w:tcW w:w="834" w:type="dxa"/>
            <w:shd w:val="clear" w:color="auto" w:fill="E6E6E6"/>
            <w:vAlign w:val="center"/>
          </w:tcPr>
          <w:p w14:paraId="72D0F9D7" w14:textId="77777777" w:rsidR="0083064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0DB4CD" w14:textId="77777777" w:rsidR="0083064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DDF483" w14:textId="77777777" w:rsidR="0083064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FA2FD6" w14:textId="77777777" w:rsidR="0083064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0A144F" w14:textId="77777777" w:rsidR="0083064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BA065F" w14:textId="77777777" w:rsidR="0083064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93451A" w14:textId="77777777" w:rsidR="00830641" w:rsidRDefault="00000000">
            <w:r>
              <w:t>D=R*S</w:t>
            </w:r>
          </w:p>
        </w:tc>
      </w:tr>
      <w:tr w:rsidR="00830641" w14:paraId="3D6CE8BC" w14:textId="77777777">
        <w:tc>
          <w:tcPr>
            <w:tcW w:w="2838" w:type="dxa"/>
            <w:vAlign w:val="center"/>
          </w:tcPr>
          <w:p w14:paraId="2ED1CC72" w14:textId="77777777" w:rsidR="00830641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19D0376" w14:textId="77777777" w:rsidR="0083064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F9A9BBC" w14:textId="77777777" w:rsidR="0083064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9555B48" w14:textId="77777777" w:rsidR="0083064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A9BA6C8" w14:textId="77777777" w:rsidR="0083064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05A2763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A5EDE9" w14:textId="77777777" w:rsidR="0083064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1A4E187" w14:textId="77777777" w:rsidR="00830641" w:rsidRDefault="00000000">
            <w:r>
              <w:t>0.245</w:t>
            </w:r>
          </w:p>
        </w:tc>
      </w:tr>
      <w:tr w:rsidR="00830641" w14:paraId="1E8070D0" w14:textId="77777777">
        <w:tc>
          <w:tcPr>
            <w:tcW w:w="2838" w:type="dxa"/>
            <w:vAlign w:val="center"/>
          </w:tcPr>
          <w:p w14:paraId="16295555" w14:textId="77777777" w:rsidR="00830641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4ABB59F9" w14:textId="77777777" w:rsidR="0083064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107772DC" w14:textId="77777777" w:rsidR="0083064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17E2DC0" w14:textId="77777777" w:rsidR="00830641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70ADF1B1" w14:textId="77777777" w:rsidR="00830641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5C1E166D" w14:textId="77777777" w:rsidR="0083064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94F28A5" w14:textId="77777777" w:rsidR="00830641" w:rsidRDefault="00000000">
            <w:r>
              <w:t>0.741</w:t>
            </w:r>
          </w:p>
        </w:tc>
        <w:tc>
          <w:tcPr>
            <w:tcW w:w="990" w:type="dxa"/>
            <w:vAlign w:val="center"/>
          </w:tcPr>
          <w:p w14:paraId="3CD6FBA3" w14:textId="77777777" w:rsidR="00830641" w:rsidRDefault="00000000">
            <w:r>
              <w:t>0.667</w:t>
            </w:r>
          </w:p>
        </w:tc>
      </w:tr>
      <w:tr w:rsidR="00830641" w14:paraId="3436CA20" w14:textId="77777777">
        <w:tc>
          <w:tcPr>
            <w:tcW w:w="2838" w:type="dxa"/>
            <w:vAlign w:val="center"/>
          </w:tcPr>
          <w:p w14:paraId="407491D0" w14:textId="77777777" w:rsidR="0083064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30A9F85" w14:textId="77777777" w:rsidR="0083064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9968BAE" w14:textId="77777777" w:rsidR="0083064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F796E4B" w14:textId="77777777" w:rsidR="0083064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0893C83" w14:textId="77777777" w:rsidR="0083064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BE364CD" w14:textId="77777777" w:rsidR="0083064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D9EE603" w14:textId="77777777" w:rsidR="0083064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3EADD41" w14:textId="77777777" w:rsidR="00830641" w:rsidRDefault="00000000">
            <w:r>
              <w:t>0.245</w:t>
            </w:r>
          </w:p>
        </w:tc>
      </w:tr>
      <w:tr w:rsidR="00830641" w14:paraId="544EC7B8" w14:textId="77777777">
        <w:tc>
          <w:tcPr>
            <w:tcW w:w="2838" w:type="dxa"/>
            <w:vAlign w:val="center"/>
          </w:tcPr>
          <w:p w14:paraId="34F4FA5A" w14:textId="77777777" w:rsidR="00830641" w:rsidRDefault="00000000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35352889" w14:textId="77777777" w:rsidR="0083064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360E171" w14:textId="77777777" w:rsidR="00830641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46B58571" w14:textId="77777777" w:rsidR="00830641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3CCD0E47" w14:textId="77777777" w:rsidR="00830641" w:rsidRDefault="00000000">
            <w:r>
              <w:t>3.601</w:t>
            </w:r>
          </w:p>
        </w:tc>
        <w:tc>
          <w:tcPr>
            <w:tcW w:w="707" w:type="dxa"/>
            <w:vAlign w:val="center"/>
          </w:tcPr>
          <w:p w14:paraId="21A9858C" w14:textId="77777777" w:rsidR="00830641" w:rsidRDefault="00000000">
            <w:r>
              <w:t>1.15</w:t>
            </w:r>
          </w:p>
        </w:tc>
        <w:tc>
          <w:tcPr>
            <w:tcW w:w="1131" w:type="dxa"/>
            <w:vAlign w:val="center"/>
          </w:tcPr>
          <w:p w14:paraId="7F7517D5" w14:textId="77777777" w:rsidR="00830641" w:rsidRDefault="00000000">
            <w:r>
              <w:t>0.791</w:t>
            </w:r>
          </w:p>
        </w:tc>
        <w:tc>
          <w:tcPr>
            <w:tcW w:w="990" w:type="dxa"/>
            <w:vAlign w:val="center"/>
          </w:tcPr>
          <w:p w14:paraId="4A204DA0" w14:textId="77777777" w:rsidR="00830641" w:rsidRDefault="00000000">
            <w:r>
              <w:t>3.274</w:t>
            </w:r>
          </w:p>
        </w:tc>
      </w:tr>
      <w:tr w:rsidR="00830641" w14:paraId="5622E828" w14:textId="77777777">
        <w:tc>
          <w:tcPr>
            <w:tcW w:w="2838" w:type="dxa"/>
            <w:vAlign w:val="center"/>
          </w:tcPr>
          <w:p w14:paraId="6D50BA74" w14:textId="77777777" w:rsidR="0083064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D0DE176" w14:textId="77777777" w:rsidR="00830641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288F464F" w14:textId="77777777" w:rsidR="0083064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B890165" w14:textId="77777777" w:rsidR="0083064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207381C" w14:textId="77777777" w:rsidR="0083064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A0081C3" w14:textId="77777777" w:rsidR="0083064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07EC56C" w14:textId="77777777" w:rsidR="00830641" w:rsidRDefault="00000000">
            <w:r>
              <w:t>1.574</w:t>
            </w:r>
          </w:p>
        </w:tc>
        <w:tc>
          <w:tcPr>
            <w:tcW w:w="990" w:type="dxa"/>
            <w:vAlign w:val="center"/>
          </w:tcPr>
          <w:p w14:paraId="3A6880D3" w14:textId="77777777" w:rsidR="00830641" w:rsidRDefault="00000000">
            <w:r>
              <w:t>4.429</w:t>
            </w:r>
          </w:p>
        </w:tc>
      </w:tr>
      <w:tr w:rsidR="00830641" w14:paraId="3FDC39DC" w14:textId="77777777">
        <w:tc>
          <w:tcPr>
            <w:tcW w:w="2838" w:type="dxa"/>
            <w:shd w:val="clear" w:color="auto" w:fill="E6E6E6"/>
            <w:vAlign w:val="center"/>
          </w:tcPr>
          <w:p w14:paraId="143127A4" w14:textId="77777777" w:rsidR="0083064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CCA81A4" w14:textId="77777777" w:rsidR="00830641" w:rsidRDefault="00000000">
            <w:pPr>
              <w:jc w:val="center"/>
            </w:pPr>
            <w:r>
              <w:t>5.0</w:t>
            </w:r>
          </w:p>
        </w:tc>
      </w:tr>
      <w:tr w:rsidR="00830641" w14:paraId="30EE0AE1" w14:textId="77777777">
        <w:tc>
          <w:tcPr>
            <w:tcW w:w="2838" w:type="dxa"/>
            <w:shd w:val="clear" w:color="auto" w:fill="E6E6E6"/>
            <w:vAlign w:val="center"/>
          </w:tcPr>
          <w:p w14:paraId="7EA4791F" w14:textId="77777777" w:rsidR="0083064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6C7900E" w14:textId="77777777" w:rsidR="00830641" w:rsidRDefault="00000000">
            <w:pPr>
              <w:jc w:val="center"/>
            </w:pPr>
            <w:r>
              <w:t>0.75</w:t>
            </w:r>
          </w:p>
        </w:tc>
      </w:tr>
      <w:tr w:rsidR="00830641" w14:paraId="117A5A90" w14:textId="77777777">
        <w:tc>
          <w:tcPr>
            <w:tcW w:w="2838" w:type="dxa"/>
            <w:shd w:val="clear" w:color="auto" w:fill="E6E6E6"/>
            <w:vAlign w:val="center"/>
          </w:tcPr>
          <w:p w14:paraId="37243082" w14:textId="77777777" w:rsidR="0083064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265ABBE" w14:textId="77777777" w:rsidR="00830641" w:rsidRDefault="00000000">
            <w:pPr>
              <w:jc w:val="center"/>
            </w:pPr>
            <w:r>
              <w:t>0.58</w:t>
            </w:r>
          </w:p>
        </w:tc>
      </w:tr>
      <w:tr w:rsidR="00830641" w14:paraId="0D6A2628" w14:textId="77777777">
        <w:tc>
          <w:tcPr>
            <w:tcW w:w="2838" w:type="dxa"/>
            <w:shd w:val="clear" w:color="auto" w:fill="E6E6E6"/>
            <w:vAlign w:val="center"/>
          </w:tcPr>
          <w:p w14:paraId="1DF1052F" w14:textId="77777777" w:rsidR="0083064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2608F66" w14:textId="77777777" w:rsidR="00830641" w:rsidRDefault="00000000">
            <w:pPr>
              <w:jc w:val="center"/>
            </w:pPr>
            <w:r>
              <w:t>重质围护结构</w:t>
            </w:r>
          </w:p>
        </w:tc>
      </w:tr>
    </w:tbl>
    <w:p w14:paraId="3C4687CD" w14:textId="77777777" w:rsidR="00830641" w:rsidRDefault="00000000">
      <w:pPr>
        <w:pStyle w:val="4"/>
      </w:pPr>
      <w:r>
        <w:lastRenderedPageBreak/>
        <w:t>空调房间：东向逐时温度</w:t>
      </w:r>
    </w:p>
    <w:p w14:paraId="78D490F2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44158AEB" wp14:editId="097F4306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98D14" w14:textId="77777777" w:rsidR="00830641" w:rsidRDefault="00830641"/>
    <w:p w14:paraId="0835E0CE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3657C53B" w14:textId="77777777">
        <w:tc>
          <w:tcPr>
            <w:tcW w:w="777" w:type="dxa"/>
            <w:shd w:val="clear" w:color="auto" w:fill="E6E6E6"/>
            <w:vAlign w:val="center"/>
          </w:tcPr>
          <w:p w14:paraId="15FDFC94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F8704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B88B4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862F1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893A3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4B71E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1F11D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B98B6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E5A48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A3FAB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94FD8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911AD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489D3767" w14:textId="77777777">
        <w:tc>
          <w:tcPr>
            <w:tcW w:w="777" w:type="dxa"/>
            <w:vAlign w:val="center"/>
          </w:tcPr>
          <w:p w14:paraId="603648CA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D935DDA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9844053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21A4789C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DB3C4F3" w14:textId="77777777" w:rsidR="00830641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349774AC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163AE85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82AFB75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3FD9ADD" w14:textId="77777777" w:rsidR="0083064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332ABE38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9D02B16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2119C13" w14:textId="77777777" w:rsidR="00830641" w:rsidRDefault="00000000">
            <w:r>
              <w:t>26.79</w:t>
            </w:r>
          </w:p>
        </w:tc>
      </w:tr>
      <w:tr w:rsidR="00830641" w14:paraId="1A0A582D" w14:textId="77777777">
        <w:tc>
          <w:tcPr>
            <w:tcW w:w="777" w:type="dxa"/>
            <w:shd w:val="clear" w:color="auto" w:fill="E6E6E6"/>
            <w:vAlign w:val="center"/>
          </w:tcPr>
          <w:p w14:paraId="52635497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10D75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E0ADB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D36D18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CFD2C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95773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CC826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70676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FC09A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C7E5B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83B8D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8FE6" w14:textId="77777777" w:rsidR="00830641" w:rsidRDefault="00000000">
            <w:r>
              <w:t>23:00</w:t>
            </w:r>
          </w:p>
        </w:tc>
      </w:tr>
      <w:tr w:rsidR="00830641" w14:paraId="07D22433" w14:textId="77777777">
        <w:tc>
          <w:tcPr>
            <w:tcW w:w="777" w:type="dxa"/>
            <w:vAlign w:val="center"/>
          </w:tcPr>
          <w:p w14:paraId="19E5864C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55DE42F" w14:textId="77777777" w:rsidR="0083064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4E0798FE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148531C7" w14:textId="77777777" w:rsidR="0083064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4D3492D" w14:textId="77777777" w:rsidR="00830641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8AB31CB" w14:textId="77777777" w:rsidR="00830641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AA2088B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52EA77E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9DC754C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98CCD5C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9AF19B7" w14:textId="77777777" w:rsidR="00830641" w:rsidRDefault="00000000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14:paraId="6D7A4C68" w14:textId="77777777" w:rsidR="00830641" w:rsidRDefault="00000000">
            <w:r>
              <w:t>26.95</w:t>
            </w:r>
          </w:p>
        </w:tc>
      </w:tr>
    </w:tbl>
    <w:p w14:paraId="23C37A17" w14:textId="77777777" w:rsidR="00830641" w:rsidRDefault="00000000">
      <w:pPr>
        <w:pStyle w:val="4"/>
      </w:pPr>
      <w:r>
        <w:t>空调房间：西向逐时温度</w:t>
      </w:r>
    </w:p>
    <w:p w14:paraId="1D2F9BB9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723AF500" wp14:editId="5AD5E733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5DA1B" w14:textId="77777777" w:rsidR="00830641" w:rsidRDefault="00830641"/>
    <w:p w14:paraId="323D05BE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114985BD" w14:textId="77777777">
        <w:tc>
          <w:tcPr>
            <w:tcW w:w="777" w:type="dxa"/>
            <w:shd w:val="clear" w:color="auto" w:fill="E6E6E6"/>
            <w:vAlign w:val="center"/>
          </w:tcPr>
          <w:p w14:paraId="6A120BE2" w14:textId="77777777" w:rsidR="00830641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ED057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B8162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F5608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44B0B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FD28A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CE767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62A25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B8B1C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47775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78584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39F3C3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7935F498" w14:textId="77777777">
        <w:tc>
          <w:tcPr>
            <w:tcW w:w="777" w:type="dxa"/>
            <w:vAlign w:val="center"/>
          </w:tcPr>
          <w:p w14:paraId="4C9C6DEA" w14:textId="77777777" w:rsidR="00830641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28318413" w14:textId="77777777" w:rsidR="00830641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0EA48D1F" w14:textId="77777777" w:rsidR="00830641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9C684EC" w14:textId="77777777" w:rsidR="00830641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2FE64773" w14:textId="77777777" w:rsidR="00830641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304FC7F7" w14:textId="77777777" w:rsidR="00830641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FB7299D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30C478E7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C5EFBF9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2F5794A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E3AF335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691249A" w14:textId="77777777" w:rsidR="00830641" w:rsidRDefault="00000000">
            <w:r>
              <w:t>26.84</w:t>
            </w:r>
          </w:p>
        </w:tc>
      </w:tr>
      <w:tr w:rsidR="00830641" w14:paraId="7B1383F7" w14:textId="77777777">
        <w:tc>
          <w:tcPr>
            <w:tcW w:w="777" w:type="dxa"/>
            <w:shd w:val="clear" w:color="auto" w:fill="E6E6E6"/>
            <w:vAlign w:val="center"/>
          </w:tcPr>
          <w:p w14:paraId="25F56474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B8C15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9E896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C65A3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3D8F6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F7186D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0FD3F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FFFE0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811BE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D4B0A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48E21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D7D7A" w14:textId="77777777" w:rsidR="00830641" w:rsidRDefault="00000000">
            <w:r>
              <w:t>23:00</w:t>
            </w:r>
          </w:p>
        </w:tc>
      </w:tr>
      <w:tr w:rsidR="00830641" w14:paraId="17FC27D3" w14:textId="77777777">
        <w:tc>
          <w:tcPr>
            <w:tcW w:w="777" w:type="dxa"/>
            <w:vAlign w:val="center"/>
          </w:tcPr>
          <w:p w14:paraId="36BA81FC" w14:textId="77777777" w:rsidR="0083064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2C195FB7" w14:textId="77777777" w:rsidR="0083064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479A7AD" w14:textId="77777777" w:rsidR="0083064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2A227A88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7C36F5A" w14:textId="77777777" w:rsidR="0083064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F938F28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AE7EBF8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E543513" w14:textId="77777777" w:rsidR="00830641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F850BA4" w14:textId="77777777" w:rsidR="00830641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E1C8897" w14:textId="77777777" w:rsidR="00830641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17B0E5FE" w14:textId="77777777" w:rsidR="00830641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787412A4" w14:textId="77777777" w:rsidR="00830641" w:rsidRDefault="00000000">
            <w:r>
              <w:rPr>
                <w:color w:val="3333CC"/>
              </w:rPr>
              <w:t>27.05</w:t>
            </w:r>
          </w:p>
        </w:tc>
      </w:tr>
    </w:tbl>
    <w:p w14:paraId="3F908213" w14:textId="77777777" w:rsidR="00830641" w:rsidRDefault="00000000">
      <w:pPr>
        <w:pStyle w:val="4"/>
      </w:pPr>
      <w:r>
        <w:t>空调房间：南向逐时温度</w:t>
      </w:r>
    </w:p>
    <w:p w14:paraId="25DAE420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5B138670" wp14:editId="17195AA5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E7591" w14:textId="77777777" w:rsidR="00830641" w:rsidRDefault="00830641"/>
    <w:p w14:paraId="7DA122A0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0E0D3EEF" w14:textId="77777777">
        <w:tc>
          <w:tcPr>
            <w:tcW w:w="777" w:type="dxa"/>
            <w:shd w:val="clear" w:color="auto" w:fill="E6E6E6"/>
            <w:vAlign w:val="center"/>
          </w:tcPr>
          <w:p w14:paraId="29BA43FF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F4874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B7A88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89EEE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5DD0A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6D9489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825AF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A8336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88AA3F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82800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35E3E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34CFC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4D005B46" w14:textId="77777777">
        <w:tc>
          <w:tcPr>
            <w:tcW w:w="777" w:type="dxa"/>
            <w:vAlign w:val="center"/>
          </w:tcPr>
          <w:p w14:paraId="2D341311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1CC4E83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55ECE18A" w14:textId="77777777" w:rsidR="0083064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B953ED3" w14:textId="77777777" w:rsidR="0083064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79820BC" w14:textId="77777777" w:rsidR="00830641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22C9E59" w14:textId="77777777" w:rsidR="0083064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4C36BD6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80CD0B9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4EB03D32" w14:textId="77777777" w:rsidR="0083064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A2887E5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FF24923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CECA199" w14:textId="77777777" w:rsidR="00830641" w:rsidRDefault="00000000">
            <w:r>
              <w:t>26.77</w:t>
            </w:r>
          </w:p>
        </w:tc>
      </w:tr>
      <w:tr w:rsidR="00830641" w14:paraId="71B7D316" w14:textId="77777777">
        <w:tc>
          <w:tcPr>
            <w:tcW w:w="777" w:type="dxa"/>
            <w:shd w:val="clear" w:color="auto" w:fill="E6E6E6"/>
            <w:vAlign w:val="center"/>
          </w:tcPr>
          <w:p w14:paraId="21BA6D77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062A54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27F8D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43669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85375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665E7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023D0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AB4AE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627A68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EEA15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6FCAC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F8328A" w14:textId="77777777" w:rsidR="00830641" w:rsidRDefault="00000000">
            <w:r>
              <w:t>23:00</w:t>
            </w:r>
          </w:p>
        </w:tc>
      </w:tr>
      <w:tr w:rsidR="00830641" w14:paraId="3E2FD0C1" w14:textId="77777777">
        <w:tc>
          <w:tcPr>
            <w:tcW w:w="777" w:type="dxa"/>
            <w:vAlign w:val="center"/>
          </w:tcPr>
          <w:p w14:paraId="3429F5F8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8CDF20D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FCBB717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53BA314" w14:textId="77777777" w:rsidR="0083064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BEC192C" w14:textId="77777777" w:rsidR="0083064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B8E7DD4" w14:textId="77777777" w:rsidR="0083064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47E2DD8" w14:textId="77777777" w:rsidR="00830641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7B18CD1" w14:textId="77777777" w:rsidR="00830641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4173DD21" w14:textId="77777777" w:rsidR="00830641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4F72577" w14:textId="77777777" w:rsidR="00830641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864FDFA" w14:textId="77777777" w:rsidR="00830641" w:rsidRDefault="00000000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14:paraId="05703F0F" w14:textId="77777777" w:rsidR="00830641" w:rsidRDefault="00000000">
            <w:r>
              <w:t>26.95</w:t>
            </w:r>
          </w:p>
        </w:tc>
      </w:tr>
    </w:tbl>
    <w:p w14:paraId="4B685FB1" w14:textId="77777777" w:rsidR="00830641" w:rsidRDefault="00000000">
      <w:pPr>
        <w:pStyle w:val="4"/>
      </w:pPr>
      <w:r>
        <w:lastRenderedPageBreak/>
        <w:t>空调房间：北向逐时温度</w:t>
      </w:r>
    </w:p>
    <w:p w14:paraId="7E2BF27F" w14:textId="77777777" w:rsidR="00830641" w:rsidRDefault="00000000">
      <w:pPr>
        <w:jc w:val="center"/>
      </w:pPr>
      <w:r>
        <w:rPr>
          <w:noProof/>
        </w:rPr>
        <w:drawing>
          <wp:inline distT="0" distB="0" distL="0" distR="0" wp14:anchorId="42B72B42" wp14:editId="0803491D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2F33C" w14:textId="77777777" w:rsidR="00830641" w:rsidRDefault="00830641"/>
    <w:p w14:paraId="473A43CD" w14:textId="77777777" w:rsidR="00830641" w:rsidRDefault="0083064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30641" w14:paraId="14BCD76A" w14:textId="77777777">
        <w:tc>
          <w:tcPr>
            <w:tcW w:w="777" w:type="dxa"/>
            <w:shd w:val="clear" w:color="auto" w:fill="E6E6E6"/>
            <w:vAlign w:val="center"/>
          </w:tcPr>
          <w:p w14:paraId="2147E4D1" w14:textId="77777777" w:rsidR="0083064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1FB7E" w14:textId="77777777" w:rsidR="0083064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9FB3F" w14:textId="77777777" w:rsidR="0083064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87DFE" w14:textId="77777777" w:rsidR="0083064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67EDE" w14:textId="77777777" w:rsidR="0083064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E05C1" w14:textId="77777777" w:rsidR="0083064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FA7BC" w14:textId="77777777" w:rsidR="0083064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2C359" w14:textId="77777777" w:rsidR="0083064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CDE1D" w14:textId="77777777" w:rsidR="0083064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1BB88" w14:textId="77777777" w:rsidR="0083064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3FE56" w14:textId="77777777" w:rsidR="0083064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11058" w14:textId="77777777" w:rsidR="00830641" w:rsidRDefault="00000000">
            <w:pPr>
              <w:jc w:val="center"/>
            </w:pPr>
            <w:r>
              <w:t>11:00</w:t>
            </w:r>
          </w:p>
        </w:tc>
      </w:tr>
      <w:tr w:rsidR="00830641" w14:paraId="7E07D48A" w14:textId="77777777">
        <w:tc>
          <w:tcPr>
            <w:tcW w:w="777" w:type="dxa"/>
            <w:vAlign w:val="center"/>
          </w:tcPr>
          <w:p w14:paraId="2BA0B003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E8D26E6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81A2E28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F697DE3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D0F40A3" w14:textId="77777777" w:rsidR="0083064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D2F7884" w14:textId="77777777" w:rsidR="00830641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12F4EDA" w14:textId="77777777" w:rsidR="0083064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EF0AE15" w14:textId="77777777" w:rsidR="00830641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253078A" w14:textId="77777777" w:rsidR="0083064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655090C" w14:textId="77777777" w:rsidR="0083064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748CD4E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EF8E8CE" w14:textId="77777777" w:rsidR="00830641" w:rsidRDefault="00000000">
            <w:r>
              <w:t>26.69</w:t>
            </w:r>
          </w:p>
        </w:tc>
      </w:tr>
      <w:tr w:rsidR="00830641" w14:paraId="200E3F12" w14:textId="77777777">
        <w:tc>
          <w:tcPr>
            <w:tcW w:w="777" w:type="dxa"/>
            <w:shd w:val="clear" w:color="auto" w:fill="E6E6E6"/>
            <w:vAlign w:val="center"/>
          </w:tcPr>
          <w:p w14:paraId="0D71AAB2" w14:textId="77777777" w:rsidR="0083064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E2C2E" w14:textId="77777777" w:rsidR="0083064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1BF6C" w14:textId="77777777" w:rsidR="0083064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795C7E" w14:textId="77777777" w:rsidR="0083064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E0179" w14:textId="77777777" w:rsidR="0083064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B658A" w14:textId="77777777" w:rsidR="0083064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305CC" w14:textId="77777777" w:rsidR="0083064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23276" w14:textId="77777777" w:rsidR="0083064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69A0E" w14:textId="77777777" w:rsidR="0083064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0E5FA" w14:textId="77777777" w:rsidR="0083064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0367F6" w14:textId="77777777" w:rsidR="0083064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80E6D" w14:textId="77777777" w:rsidR="00830641" w:rsidRDefault="00000000">
            <w:r>
              <w:t>23:00</w:t>
            </w:r>
          </w:p>
        </w:tc>
      </w:tr>
      <w:tr w:rsidR="00830641" w14:paraId="355B38C7" w14:textId="77777777">
        <w:tc>
          <w:tcPr>
            <w:tcW w:w="777" w:type="dxa"/>
            <w:vAlign w:val="center"/>
          </w:tcPr>
          <w:p w14:paraId="5D96565A" w14:textId="77777777" w:rsidR="00830641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6B7B991A" w14:textId="77777777" w:rsidR="00830641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7FAD758D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C838CD9" w14:textId="77777777" w:rsidR="0083064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DBF2698" w14:textId="77777777" w:rsidR="00830641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9384CD1" w14:textId="77777777" w:rsidR="0083064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0FE7BF3A" w14:textId="77777777" w:rsidR="0083064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89FCA9E" w14:textId="77777777" w:rsidR="0083064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52CF23B" w14:textId="77777777" w:rsidR="0083064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8558B51" w14:textId="77777777" w:rsidR="0083064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4CE59A6" w14:textId="77777777" w:rsidR="0083064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1B520A20" w14:textId="77777777" w:rsidR="00830641" w:rsidRDefault="00000000">
            <w:r>
              <w:rPr>
                <w:color w:val="3333CC"/>
              </w:rPr>
              <w:t>26.79</w:t>
            </w:r>
          </w:p>
        </w:tc>
      </w:tr>
    </w:tbl>
    <w:p w14:paraId="079E0B41" w14:textId="77777777" w:rsidR="00830641" w:rsidRDefault="00000000">
      <w:pPr>
        <w:pStyle w:val="1"/>
      </w:pPr>
      <w:bookmarkStart w:id="54" w:name="_Toc120182165"/>
      <w:r>
        <w:t>验算结论</w:t>
      </w:r>
      <w:bookmarkEnd w:id="54"/>
    </w:p>
    <w:p w14:paraId="552271BD" w14:textId="77777777" w:rsidR="00830641" w:rsidRDefault="00000000">
      <w:pPr>
        <w:pStyle w:val="2"/>
      </w:pPr>
      <w:bookmarkStart w:id="55" w:name="_Toc120182166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30641" w14:paraId="2433549A" w14:textId="77777777">
        <w:tc>
          <w:tcPr>
            <w:tcW w:w="1403" w:type="dxa"/>
            <w:shd w:val="clear" w:color="auto" w:fill="DEDEDE"/>
            <w:vAlign w:val="center"/>
          </w:tcPr>
          <w:p w14:paraId="2572312F" w14:textId="77777777" w:rsidR="00830641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8D5A387" w14:textId="77777777" w:rsidR="00830641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6EF4883" w14:textId="77777777" w:rsidR="00830641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4BD9498" w14:textId="77777777" w:rsidR="00830641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7FA5E3D" w14:textId="77777777" w:rsidR="00830641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AFE2DE4" w14:textId="77777777" w:rsidR="00830641" w:rsidRDefault="00000000">
            <w:r>
              <w:t>结论</w:t>
            </w:r>
          </w:p>
        </w:tc>
      </w:tr>
      <w:tr w:rsidR="00830641" w14:paraId="6A25E5BC" w14:textId="77777777">
        <w:tc>
          <w:tcPr>
            <w:tcW w:w="1403" w:type="dxa"/>
            <w:vAlign w:val="center"/>
          </w:tcPr>
          <w:p w14:paraId="60416A71" w14:textId="77777777" w:rsidR="00830641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89D4A5D" w14:textId="77777777" w:rsidR="00830641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53ABF67" w14:textId="77777777" w:rsidR="00830641" w:rsidRDefault="00000000">
            <w:r>
              <w:t>20:30</w:t>
            </w:r>
          </w:p>
        </w:tc>
        <w:tc>
          <w:tcPr>
            <w:tcW w:w="1415" w:type="dxa"/>
            <w:vAlign w:val="center"/>
          </w:tcPr>
          <w:p w14:paraId="49CDC8A8" w14:textId="77777777" w:rsidR="00830641" w:rsidRDefault="00000000">
            <w:r>
              <w:t>26.77</w:t>
            </w:r>
          </w:p>
        </w:tc>
        <w:tc>
          <w:tcPr>
            <w:tcW w:w="1131" w:type="dxa"/>
            <w:vAlign w:val="center"/>
          </w:tcPr>
          <w:p w14:paraId="7697A0A2" w14:textId="77777777" w:rsidR="00830641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1FA4B42" w14:textId="77777777" w:rsidR="00830641" w:rsidRDefault="00000000">
            <w:r>
              <w:t>满足</w:t>
            </w:r>
          </w:p>
        </w:tc>
      </w:tr>
      <w:tr w:rsidR="00830641" w14:paraId="5AB65D3C" w14:textId="77777777">
        <w:tc>
          <w:tcPr>
            <w:tcW w:w="1403" w:type="dxa"/>
            <w:vMerge w:val="restart"/>
            <w:vAlign w:val="center"/>
          </w:tcPr>
          <w:p w14:paraId="4AEB576E" w14:textId="77777777" w:rsidR="00830641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4185F3A6" w14:textId="77777777" w:rsidR="00830641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AE0F53B" w14:textId="77777777" w:rsidR="00830641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332CAEAD" w14:textId="77777777" w:rsidR="00830641" w:rsidRDefault="00000000">
            <w:r>
              <w:t>26.96</w:t>
            </w:r>
          </w:p>
        </w:tc>
        <w:tc>
          <w:tcPr>
            <w:tcW w:w="1131" w:type="dxa"/>
            <w:vAlign w:val="center"/>
          </w:tcPr>
          <w:p w14:paraId="5435FF4F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6905915" w14:textId="77777777" w:rsidR="00830641" w:rsidRDefault="00000000">
            <w:r>
              <w:t>满足</w:t>
            </w:r>
          </w:p>
        </w:tc>
      </w:tr>
      <w:tr w:rsidR="00830641" w14:paraId="546C7B74" w14:textId="77777777">
        <w:tc>
          <w:tcPr>
            <w:tcW w:w="1403" w:type="dxa"/>
            <w:vMerge/>
            <w:vAlign w:val="center"/>
          </w:tcPr>
          <w:p w14:paraId="2123A223" w14:textId="77777777" w:rsidR="00830641" w:rsidRDefault="00830641"/>
        </w:tc>
        <w:tc>
          <w:tcPr>
            <w:tcW w:w="3395" w:type="dxa"/>
            <w:vAlign w:val="center"/>
          </w:tcPr>
          <w:p w14:paraId="6F0FDC4C" w14:textId="77777777" w:rsidR="00830641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E8349AB" w14:textId="77777777" w:rsidR="00830641" w:rsidRDefault="00000000">
            <w:r>
              <w:t>22:55</w:t>
            </w:r>
          </w:p>
        </w:tc>
        <w:tc>
          <w:tcPr>
            <w:tcW w:w="1415" w:type="dxa"/>
            <w:vAlign w:val="center"/>
          </w:tcPr>
          <w:p w14:paraId="1DADFAEB" w14:textId="77777777" w:rsidR="00830641" w:rsidRDefault="00000000">
            <w:r>
              <w:t>27.06</w:t>
            </w:r>
          </w:p>
        </w:tc>
        <w:tc>
          <w:tcPr>
            <w:tcW w:w="1131" w:type="dxa"/>
            <w:vAlign w:val="center"/>
          </w:tcPr>
          <w:p w14:paraId="367FBC06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D5D03ED" w14:textId="77777777" w:rsidR="00830641" w:rsidRDefault="00000000">
            <w:r>
              <w:t>满足</w:t>
            </w:r>
          </w:p>
        </w:tc>
      </w:tr>
      <w:tr w:rsidR="00830641" w14:paraId="05CC6D30" w14:textId="77777777">
        <w:tc>
          <w:tcPr>
            <w:tcW w:w="1403" w:type="dxa"/>
            <w:vMerge/>
            <w:vAlign w:val="center"/>
          </w:tcPr>
          <w:p w14:paraId="60C9019B" w14:textId="77777777" w:rsidR="00830641" w:rsidRDefault="00830641"/>
        </w:tc>
        <w:tc>
          <w:tcPr>
            <w:tcW w:w="3395" w:type="dxa"/>
            <w:vAlign w:val="center"/>
          </w:tcPr>
          <w:p w14:paraId="1A4F89CD" w14:textId="77777777" w:rsidR="00830641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86645ED" w14:textId="77777777" w:rsidR="00830641" w:rsidRDefault="00000000">
            <w:r>
              <w:t>21:55</w:t>
            </w:r>
          </w:p>
        </w:tc>
        <w:tc>
          <w:tcPr>
            <w:tcW w:w="1415" w:type="dxa"/>
            <w:vAlign w:val="center"/>
          </w:tcPr>
          <w:p w14:paraId="069587BE" w14:textId="77777777" w:rsidR="00830641" w:rsidRDefault="00000000">
            <w:r>
              <w:t>26.96</w:t>
            </w:r>
          </w:p>
        </w:tc>
        <w:tc>
          <w:tcPr>
            <w:tcW w:w="1131" w:type="dxa"/>
            <w:vAlign w:val="center"/>
          </w:tcPr>
          <w:p w14:paraId="31853434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E3080DC" w14:textId="77777777" w:rsidR="00830641" w:rsidRDefault="00000000">
            <w:r>
              <w:t>满足</w:t>
            </w:r>
          </w:p>
        </w:tc>
      </w:tr>
      <w:tr w:rsidR="00830641" w14:paraId="4DD74942" w14:textId="77777777">
        <w:tc>
          <w:tcPr>
            <w:tcW w:w="1403" w:type="dxa"/>
            <w:vMerge/>
            <w:vAlign w:val="center"/>
          </w:tcPr>
          <w:p w14:paraId="0E85882F" w14:textId="77777777" w:rsidR="00830641" w:rsidRDefault="00830641"/>
        </w:tc>
        <w:tc>
          <w:tcPr>
            <w:tcW w:w="3395" w:type="dxa"/>
            <w:vAlign w:val="center"/>
          </w:tcPr>
          <w:p w14:paraId="33C619F7" w14:textId="77777777" w:rsidR="00830641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1DED69F" w14:textId="77777777" w:rsidR="00830641" w:rsidRDefault="00000000">
            <w:r>
              <w:t>22:45</w:t>
            </w:r>
          </w:p>
        </w:tc>
        <w:tc>
          <w:tcPr>
            <w:tcW w:w="1415" w:type="dxa"/>
            <w:vAlign w:val="center"/>
          </w:tcPr>
          <w:p w14:paraId="6CDC6CF2" w14:textId="77777777" w:rsidR="00830641" w:rsidRDefault="00000000">
            <w:r>
              <w:t>26.80</w:t>
            </w:r>
          </w:p>
        </w:tc>
        <w:tc>
          <w:tcPr>
            <w:tcW w:w="1131" w:type="dxa"/>
            <w:vAlign w:val="center"/>
          </w:tcPr>
          <w:p w14:paraId="5F4C824A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52F2CD3" w14:textId="77777777" w:rsidR="00830641" w:rsidRDefault="00000000">
            <w:r>
              <w:t>满足</w:t>
            </w:r>
          </w:p>
        </w:tc>
      </w:tr>
      <w:tr w:rsidR="00830641" w14:paraId="783ADD1C" w14:textId="77777777">
        <w:tc>
          <w:tcPr>
            <w:tcW w:w="1403" w:type="dxa"/>
            <w:vMerge w:val="restart"/>
            <w:vAlign w:val="center"/>
          </w:tcPr>
          <w:p w14:paraId="57224211" w14:textId="77777777" w:rsidR="00830641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584D5EE4" w14:textId="77777777" w:rsidR="00830641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B3E2D11" w14:textId="77777777" w:rsidR="00830641" w:rsidRDefault="00000000">
            <w:r>
              <w:t>22:05</w:t>
            </w:r>
          </w:p>
        </w:tc>
        <w:tc>
          <w:tcPr>
            <w:tcW w:w="1415" w:type="dxa"/>
            <w:vAlign w:val="center"/>
          </w:tcPr>
          <w:p w14:paraId="0B53AFA8" w14:textId="77777777" w:rsidR="00830641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248688A4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834AF6D" w14:textId="77777777" w:rsidR="00830641" w:rsidRDefault="00000000">
            <w:r>
              <w:t>满足</w:t>
            </w:r>
          </w:p>
        </w:tc>
      </w:tr>
      <w:tr w:rsidR="00830641" w14:paraId="735BAF07" w14:textId="77777777">
        <w:tc>
          <w:tcPr>
            <w:tcW w:w="1403" w:type="dxa"/>
            <w:vMerge/>
            <w:vAlign w:val="center"/>
          </w:tcPr>
          <w:p w14:paraId="05416653" w14:textId="77777777" w:rsidR="00830641" w:rsidRDefault="00830641"/>
        </w:tc>
        <w:tc>
          <w:tcPr>
            <w:tcW w:w="3395" w:type="dxa"/>
            <w:vAlign w:val="center"/>
          </w:tcPr>
          <w:p w14:paraId="38FF280A" w14:textId="77777777" w:rsidR="00830641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FAFCFB7" w14:textId="77777777" w:rsidR="00830641" w:rsidRDefault="00000000">
            <w:r>
              <w:t>23:25</w:t>
            </w:r>
          </w:p>
        </w:tc>
        <w:tc>
          <w:tcPr>
            <w:tcW w:w="1415" w:type="dxa"/>
            <w:vAlign w:val="center"/>
          </w:tcPr>
          <w:p w14:paraId="06C06F48" w14:textId="77777777" w:rsidR="00830641" w:rsidRDefault="00000000">
            <w:r>
              <w:t>27.05</w:t>
            </w:r>
          </w:p>
        </w:tc>
        <w:tc>
          <w:tcPr>
            <w:tcW w:w="1131" w:type="dxa"/>
            <w:vAlign w:val="center"/>
          </w:tcPr>
          <w:p w14:paraId="1F79E1CB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1D7EAE9" w14:textId="77777777" w:rsidR="00830641" w:rsidRDefault="00000000">
            <w:r>
              <w:t>满足</w:t>
            </w:r>
          </w:p>
        </w:tc>
      </w:tr>
      <w:tr w:rsidR="00830641" w14:paraId="3EF38FA1" w14:textId="77777777">
        <w:tc>
          <w:tcPr>
            <w:tcW w:w="1403" w:type="dxa"/>
            <w:vMerge/>
            <w:vAlign w:val="center"/>
          </w:tcPr>
          <w:p w14:paraId="1F569D33" w14:textId="77777777" w:rsidR="00830641" w:rsidRDefault="00830641"/>
        </w:tc>
        <w:tc>
          <w:tcPr>
            <w:tcW w:w="3395" w:type="dxa"/>
            <w:vAlign w:val="center"/>
          </w:tcPr>
          <w:p w14:paraId="58D97888" w14:textId="77777777" w:rsidR="00830641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9F1CC6E" w14:textId="77777777" w:rsidR="00830641" w:rsidRDefault="00000000">
            <w:r>
              <w:t>22:25</w:t>
            </w:r>
          </w:p>
        </w:tc>
        <w:tc>
          <w:tcPr>
            <w:tcW w:w="1415" w:type="dxa"/>
            <w:vAlign w:val="center"/>
          </w:tcPr>
          <w:p w14:paraId="3C3C5554" w14:textId="77777777" w:rsidR="00830641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71A24849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9BC1160" w14:textId="77777777" w:rsidR="00830641" w:rsidRDefault="00000000">
            <w:r>
              <w:t>满足</w:t>
            </w:r>
          </w:p>
        </w:tc>
      </w:tr>
      <w:tr w:rsidR="00830641" w14:paraId="2417DDAA" w14:textId="77777777">
        <w:tc>
          <w:tcPr>
            <w:tcW w:w="1403" w:type="dxa"/>
            <w:vMerge/>
            <w:vAlign w:val="center"/>
          </w:tcPr>
          <w:p w14:paraId="20D9E1CA" w14:textId="77777777" w:rsidR="00830641" w:rsidRDefault="00830641"/>
        </w:tc>
        <w:tc>
          <w:tcPr>
            <w:tcW w:w="3395" w:type="dxa"/>
            <w:vAlign w:val="center"/>
          </w:tcPr>
          <w:p w14:paraId="61B7D51A" w14:textId="77777777" w:rsidR="00830641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47734AA" w14:textId="77777777" w:rsidR="00830641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4C2C3F04" w14:textId="77777777" w:rsidR="00830641" w:rsidRDefault="00000000">
            <w:r>
              <w:t>26.79</w:t>
            </w:r>
          </w:p>
        </w:tc>
        <w:tc>
          <w:tcPr>
            <w:tcW w:w="1131" w:type="dxa"/>
            <w:vAlign w:val="center"/>
          </w:tcPr>
          <w:p w14:paraId="587A4D73" w14:textId="77777777" w:rsidR="0083064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6FA1C2D" w14:textId="77777777" w:rsidR="00830641" w:rsidRDefault="00000000">
            <w:r>
              <w:t>满足</w:t>
            </w:r>
          </w:p>
        </w:tc>
      </w:tr>
    </w:tbl>
    <w:p w14:paraId="429F8B24" w14:textId="77777777" w:rsidR="00830641" w:rsidRDefault="00830641"/>
    <w:sectPr w:rsidR="0083064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203D7E" w14:textId="77777777" w:rsidR="001727C9" w:rsidRDefault="001727C9">
      <w:r>
        <w:separator/>
      </w:r>
    </w:p>
  </w:endnote>
  <w:endnote w:type="continuationSeparator" w:id="0">
    <w:p w14:paraId="78DAF9D7" w14:textId="77777777" w:rsidR="001727C9" w:rsidRDefault="00172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FD8B74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7FB865E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7AEEE9" w14:textId="77777777" w:rsidR="001727C9" w:rsidRDefault="001727C9">
      <w:r>
        <w:separator/>
      </w:r>
    </w:p>
  </w:footnote>
  <w:footnote w:type="continuationSeparator" w:id="0">
    <w:p w14:paraId="7332EF13" w14:textId="77777777" w:rsidR="001727C9" w:rsidRDefault="001727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1F3F0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9B65A78" wp14:editId="43B9899B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D9B532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FE0E6B6" wp14:editId="31FFA112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3731112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12100284">
    <w:abstractNumId w:val="2"/>
  </w:num>
  <w:num w:numId="3" w16cid:durableId="1619293614">
    <w:abstractNumId w:val="1"/>
  </w:num>
  <w:num w:numId="4" w16cid:durableId="21320901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38E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27C9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41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38EF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6D2F7EC"/>
  <w15:chartTrackingRefBased/>
  <w15:docId w15:val="{23BE44FF-338F-476A-BC6A-E9B439616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ee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TotalTime>0</TotalTime>
  <Pages>14</Pages>
  <Words>1502</Words>
  <Characters>8568</Characters>
  <Application>Microsoft Office Word</Application>
  <DocSecurity>0</DocSecurity>
  <Lines>71</Lines>
  <Paragraphs>20</Paragraphs>
  <ScaleCrop>false</ScaleCrop>
  <Company/>
  <LinksUpToDate>false</LinksUpToDate>
  <CharactersWithSpaces>1005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e</dc:creator>
  <cp:keywords/>
  <dc:description/>
  <cp:lastModifiedBy>y ee</cp:lastModifiedBy>
  <cp:revision>1</cp:revision>
  <dcterms:created xsi:type="dcterms:W3CDTF">2022-11-24T03:35:00Z</dcterms:created>
  <dcterms:modified xsi:type="dcterms:W3CDTF">2022-11-24T03:36:00Z</dcterms:modified>
</cp:coreProperties>
</file>